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1080" w:rsidRPr="00166238" w:rsidRDefault="00DB5164" w:rsidP="008F1080">
      <w:pPr>
        <w:spacing w:before="120" w:after="120" w:line="240" w:lineRule="auto"/>
        <w:jc w:val="center"/>
        <w:rPr>
          <w:rFonts w:cs="Times New Roman"/>
          <w:b/>
          <w:szCs w:val="24"/>
        </w:rPr>
      </w:pPr>
      <w:r>
        <w:rPr>
          <w:rFonts w:cs="Times New Roman"/>
          <w:b/>
          <w:szCs w:val="24"/>
        </w:rPr>
        <w:t>Đ</w:t>
      </w:r>
      <w:r w:rsidR="008F1080" w:rsidRPr="00166238">
        <w:rPr>
          <w:rFonts w:cs="Times New Roman"/>
          <w:b/>
          <w:szCs w:val="24"/>
        </w:rPr>
        <w:t>Ề THI TUYỂN SINH VÀO LỚP 10</w:t>
      </w:r>
    </w:p>
    <w:p w:rsidR="008F1080" w:rsidRPr="00166238" w:rsidRDefault="008F1080" w:rsidP="008F1080">
      <w:pPr>
        <w:spacing w:before="120" w:after="120" w:line="240" w:lineRule="auto"/>
        <w:jc w:val="center"/>
        <w:rPr>
          <w:rFonts w:cs="Times New Roman"/>
          <w:b/>
          <w:szCs w:val="24"/>
        </w:rPr>
      </w:pPr>
      <w:r w:rsidRPr="00166238">
        <w:rPr>
          <w:rFonts w:cs="Times New Roman"/>
          <w:b/>
          <w:szCs w:val="24"/>
        </w:rPr>
        <w:t>TRƯỜNG THPT CHUYÊN KHTN ĐHQG HÀ NỘI NĂM 2016</w:t>
      </w:r>
    </w:p>
    <w:p w:rsidR="008F1080" w:rsidRPr="00166238" w:rsidRDefault="008F1080" w:rsidP="008F1080">
      <w:pPr>
        <w:spacing w:before="120" w:after="120" w:line="240" w:lineRule="auto"/>
        <w:jc w:val="center"/>
        <w:rPr>
          <w:rFonts w:cs="Times New Roman"/>
          <w:b/>
          <w:szCs w:val="24"/>
        </w:rPr>
      </w:pPr>
      <w:r w:rsidRPr="00166238">
        <w:rPr>
          <w:rFonts w:cs="Times New Roman"/>
          <w:b/>
          <w:szCs w:val="24"/>
        </w:rPr>
        <w:t>Môn thi: Toán (Dành cho thí sinh chuyên toán - tin)</w:t>
      </w:r>
    </w:p>
    <w:p w:rsidR="008F1080" w:rsidRPr="00166238" w:rsidRDefault="008F1080" w:rsidP="008F1080">
      <w:pPr>
        <w:spacing w:before="120" w:after="120" w:line="240" w:lineRule="auto"/>
        <w:jc w:val="center"/>
        <w:rPr>
          <w:rFonts w:cs="Times New Roman"/>
          <w:i/>
          <w:szCs w:val="24"/>
        </w:rPr>
      </w:pPr>
      <w:r w:rsidRPr="00166238">
        <w:rPr>
          <w:rFonts w:cs="Times New Roman"/>
          <w:b/>
          <w:szCs w:val="24"/>
        </w:rPr>
        <w:t xml:space="preserve">Thời gian: </w:t>
      </w:r>
      <w:r w:rsidRPr="00166238">
        <w:rPr>
          <w:rFonts w:cs="Times New Roman"/>
          <w:i/>
          <w:szCs w:val="24"/>
        </w:rPr>
        <w:t>150 phút</w:t>
      </w:r>
    </w:p>
    <w:p w:rsidR="008F1080" w:rsidRPr="00166238" w:rsidRDefault="008F1080" w:rsidP="008F1080">
      <w:pPr>
        <w:spacing w:before="120" w:after="120" w:line="360" w:lineRule="auto"/>
        <w:rPr>
          <w:rFonts w:cs="Times New Roman"/>
          <w:b/>
          <w:szCs w:val="24"/>
        </w:rPr>
      </w:pPr>
      <w:r w:rsidRPr="00166238">
        <w:rPr>
          <w:rFonts w:cs="Times New Roman"/>
          <w:b/>
          <w:szCs w:val="24"/>
        </w:rPr>
        <w:t>Câu I (3,5 điểm)</w:t>
      </w:r>
    </w:p>
    <w:p w:rsidR="008F1080" w:rsidRPr="00166238" w:rsidRDefault="008F1080" w:rsidP="008F1080">
      <w:pPr>
        <w:pStyle w:val="ListParagraph"/>
        <w:numPr>
          <w:ilvl w:val="0"/>
          <w:numId w:val="8"/>
        </w:numPr>
        <w:spacing w:before="120" w:after="120" w:line="360" w:lineRule="auto"/>
        <w:rPr>
          <w:rFonts w:cs="Times New Roman"/>
          <w:szCs w:val="24"/>
        </w:rPr>
      </w:pPr>
      <w:r w:rsidRPr="00166238">
        <w:rPr>
          <w:rFonts w:cs="Times New Roman"/>
          <w:szCs w:val="24"/>
        </w:rPr>
        <w:t xml:space="preserve"> Giải hệ phương trình </w:t>
      </w:r>
      <w:r w:rsidRPr="00166238">
        <w:rPr>
          <w:rFonts w:cs="Times New Roman"/>
          <w:position w:val="-36"/>
          <w:szCs w:val="24"/>
        </w:rPr>
        <w:object w:dxaOrig="29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42.75pt" o:ole="">
            <v:imagedata r:id="rId6" o:title=""/>
          </v:shape>
          <o:OLEObject Type="Embed" ProgID="Equation.DSMT4" ShapeID="_x0000_i1025" DrawAspect="Content" ObjectID="_1526640484" r:id="rId7"/>
        </w:object>
      </w:r>
    </w:p>
    <w:p w:rsidR="008F1080" w:rsidRPr="00166238" w:rsidRDefault="008F1080" w:rsidP="008F1080">
      <w:pPr>
        <w:pStyle w:val="ListParagraph"/>
        <w:numPr>
          <w:ilvl w:val="0"/>
          <w:numId w:val="8"/>
        </w:numPr>
        <w:spacing w:before="120" w:after="120" w:line="360" w:lineRule="auto"/>
        <w:rPr>
          <w:rFonts w:cs="Times New Roman"/>
          <w:szCs w:val="24"/>
        </w:rPr>
      </w:pPr>
      <w:r w:rsidRPr="00166238">
        <w:rPr>
          <w:rFonts w:cs="Times New Roman"/>
          <w:szCs w:val="24"/>
        </w:rPr>
        <w:t xml:space="preserve"> Giải phương trình </w:t>
      </w:r>
      <w:r w:rsidRPr="00166238">
        <w:rPr>
          <w:rFonts w:cs="Times New Roman"/>
          <w:position w:val="-26"/>
          <w:szCs w:val="24"/>
        </w:rPr>
        <w:object w:dxaOrig="3080" w:dyaOrig="700">
          <v:shape id="_x0000_i1026" type="#_x0000_t75" style="width:154.5pt;height:34.5pt" o:ole="">
            <v:imagedata r:id="rId8" o:title=""/>
          </v:shape>
          <o:OLEObject Type="Embed" ProgID="Equation.DSMT4" ShapeID="_x0000_i1026" DrawAspect="Content" ObjectID="_1526640485" r:id="rId9"/>
        </w:object>
      </w:r>
    </w:p>
    <w:p w:rsidR="008F1080" w:rsidRPr="00166238" w:rsidRDefault="008F1080" w:rsidP="008F1080">
      <w:pPr>
        <w:spacing w:before="120" w:after="120" w:line="360" w:lineRule="auto"/>
        <w:rPr>
          <w:rFonts w:cs="Times New Roman"/>
          <w:b/>
          <w:szCs w:val="24"/>
        </w:rPr>
      </w:pPr>
      <w:r w:rsidRPr="00166238">
        <w:rPr>
          <w:rFonts w:cs="Times New Roman"/>
          <w:b/>
          <w:szCs w:val="24"/>
        </w:rPr>
        <w:t>Câu II (2,5 điểm)</w:t>
      </w:r>
    </w:p>
    <w:p w:rsidR="008F1080" w:rsidRPr="00166238" w:rsidRDefault="008F1080" w:rsidP="008F1080">
      <w:pPr>
        <w:pStyle w:val="ListParagraph"/>
        <w:numPr>
          <w:ilvl w:val="0"/>
          <w:numId w:val="9"/>
        </w:numPr>
        <w:spacing w:before="120" w:after="120" w:line="360" w:lineRule="auto"/>
        <w:rPr>
          <w:rFonts w:cs="Times New Roman"/>
          <w:szCs w:val="24"/>
        </w:rPr>
      </w:pPr>
      <w:r w:rsidRPr="00166238">
        <w:rPr>
          <w:rFonts w:cs="Times New Roman"/>
          <w:szCs w:val="24"/>
        </w:rPr>
        <w:t xml:space="preserve">Với x; y là số nguyên dương thỏa mãn đẳng thức </w:t>
      </w:r>
      <w:r w:rsidRPr="00166238">
        <w:rPr>
          <w:rFonts w:cs="Times New Roman"/>
          <w:position w:val="-26"/>
          <w:szCs w:val="24"/>
        </w:rPr>
        <w:object w:dxaOrig="1560" w:dyaOrig="700">
          <v:shape id="_x0000_i1027" type="#_x0000_t75" style="width:78pt;height:35.25pt" o:ole="">
            <v:imagedata r:id="rId10" o:title=""/>
          </v:shape>
          <o:OLEObject Type="Embed" ProgID="Equation.DSMT4" ShapeID="_x0000_i1027" DrawAspect="Content" ObjectID="_1526640486" r:id="rId11"/>
        </w:object>
      </w:r>
      <w:r w:rsidRPr="00166238">
        <w:rPr>
          <w:rFonts w:cs="Times New Roman"/>
          <w:szCs w:val="24"/>
        </w:rPr>
        <w:t xml:space="preserve">. Chứng minh rằng </w:t>
      </w:r>
      <w:r w:rsidRPr="00166238">
        <w:rPr>
          <w:rFonts w:cs="Times New Roman"/>
          <w:position w:val="-10"/>
          <w:szCs w:val="24"/>
        </w:rPr>
        <w:object w:dxaOrig="800" w:dyaOrig="380">
          <v:shape id="_x0000_i1028" type="#_x0000_t75" style="width:39.75pt;height:18.75pt" o:ole="">
            <v:imagedata r:id="rId12" o:title=""/>
          </v:shape>
          <o:OLEObject Type="Embed" ProgID="Equation.DSMT4" ShapeID="_x0000_i1028" DrawAspect="Content" ObjectID="_1526640487" r:id="rId13"/>
        </w:object>
      </w:r>
      <w:r w:rsidRPr="00166238">
        <w:rPr>
          <w:rFonts w:cs="Times New Roman"/>
          <w:szCs w:val="24"/>
        </w:rPr>
        <w:t>chia hết cho 40.</w:t>
      </w:r>
    </w:p>
    <w:p w:rsidR="008F1080" w:rsidRPr="00166238" w:rsidRDefault="008F1080" w:rsidP="008F1080">
      <w:pPr>
        <w:pStyle w:val="ListParagraph"/>
        <w:numPr>
          <w:ilvl w:val="0"/>
          <w:numId w:val="9"/>
        </w:numPr>
        <w:spacing w:before="120" w:after="120" w:line="360" w:lineRule="auto"/>
        <w:rPr>
          <w:rFonts w:cs="Times New Roman"/>
          <w:szCs w:val="24"/>
        </w:rPr>
      </w:pPr>
      <w:r w:rsidRPr="00166238">
        <w:rPr>
          <w:rFonts w:cs="Times New Roman"/>
          <w:szCs w:val="24"/>
        </w:rPr>
        <w:t xml:space="preserve">Tìm tất cả cặp số nguyên dương (x; y) thỏa mãn </w:t>
      </w:r>
      <w:r w:rsidRPr="00166238">
        <w:rPr>
          <w:rFonts w:cs="Times New Roman"/>
          <w:position w:val="-10"/>
          <w:szCs w:val="24"/>
        </w:rPr>
        <w:object w:dxaOrig="1440" w:dyaOrig="380">
          <v:shape id="_x0000_i1029" type="#_x0000_t75" style="width:1in;height:18.75pt" o:ole="">
            <v:imagedata r:id="rId14" o:title=""/>
          </v:shape>
          <o:OLEObject Type="Embed" ProgID="Equation.DSMT4" ShapeID="_x0000_i1029" DrawAspect="Content" ObjectID="_1526640488" r:id="rId15"/>
        </w:object>
      </w:r>
    </w:p>
    <w:p w:rsidR="008F1080" w:rsidRPr="00166238" w:rsidRDefault="008F1080" w:rsidP="008F1080">
      <w:pPr>
        <w:spacing w:before="120" w:after="120" w:line="360" w:lineRule="auto"/>
        <w:rPr>
          <w:rFonts w:cs="Times New Roman"/>
          <w:szCs w:val="24"/>
        </w:rPr>
      </w:pPr>
      <w:r w:rsidRPr="00166238">
        <w:rPr>
          <w:rFonts w:cs="Times New Roman"/>
          <w:b/>
          <w:szCs w:val="24"/>
        </w:rPr>
        <w:t xml:space="preserve">Câu III (3 điểm) </w:t>
      </w:r>
      <w:r w:rsidRPr="00166238">
        <w:rPr>
          <w:rFonts w:cs="Times New Roman"/>
          <w:szCs w:val="24"/>
        </w:rPr>
        <w:t xml:space="preserve">Cho hình vuông ABCD nội tiếp đường tròn tâm (O). P là điểm thuộc cung nhỏ AD của đường tròn (O) và P khác A, D. Các đường thẳng PB, PC lần lượt cắt đường thẳng AD tại M, N. Đường trung trực của AM cắt các đường thẳng AC, PB lần lượt tại E, K. Đường trung trực của DN cắt các đường thẳng BD, PC lần lượt tại F, L. </w:t>
      </w:r>
    </w:p>
    <w:p w:rsidR="008F1080" w:rsidRPr="00166238" w:rsidRDefault="008F1080" w:rsidP="008F1080">
      <w:pPr>
        <w:pStyle w:val="ListParagraph"/>
        <w:numPr>
          <w:ilvl w:val="0"/>
          <w:numId w:val="10"/>
        </w:numPr>
        <w:spacing w:before="120" w:after="120" w:line="360" w:lineRule="auto"/>
        <w:rPr>
          <w:rFonts w:cs="Times New Roman"/>
          <w:szCs w:val="24"/>
        </w:rPr>
      </w:pPr>
      <w:r w:rsidRPr="00166238">
        <w:rPr>
          <w:rFonts w:cs="Times New Roman"/>
          <w:szCs w:val="24"/>
        </w:rPr>
        <w:t xml:space="preserve">Chứng minh ba điểm K, O, L thẳng hàng. </w:t>
      </w:r>
    </w:p>
    <w:p w:rsidR="008F1080" w:rsidRPr="00166238" w:rsidRDefault="008F1080" w:rsidP="008F1080">
      <w:pPr>
        <w:pStyle w:val="ListParagraph"/>
        <w:numPr>
          <w:ilvl w:val="0"/>
          <w:numId w:val="10"/>
        </w:numPr>
        <w:spacing w:before="120" w:after="120" w:line="360" w:lineRule="auto"/>
        <w:rPr>
          <w:rFonts w:cs="Times New Roman"/>
          <w:szCs w:val="24"/>
        </w:rPr>
      </w:pPr>
      <w:r w:rsidRPr="00166238">
        <w:rPr>
          <w:rFonts w:cs="Times New Roman"/>
          <w:szCs w:val="24"/>
        </w:rPr>
        <w:t xml:space="preserve">Chứng minh đường thẳng PO đi qua trung điểm EF. </w:t>
      </w:r>
    </w:p>
    <w:p w:rsidR="008F1080" w:rsidRPr="00166238" w:rsidRDefault="008F1080" w:rsidP="008F1080">
      <w:pPr>
        <w:pStyle w:val="ListParagraph"/>
        <w:numPr>
          <w:ilvl w:val="0"/>
          <w:numId w:val="10"/>
        </w:numPr>
        <w:spacing w:before="120" w:after="120" w:line="360" w:lineRule="auto"/>
        <w:rPr>
          <w:rFonts w:cs="Times New Roman"/>
          <w:szCs w:val="24"/>
        </w:rPr>
      </w:pPr>
      <w:r w:rsidRPr="00166238">
        <w:rPr>
          <w:rFonts w:cs="Times New Roman"/>
          <w:szCs w:val="24"/>
        </w:rPr>
        <w:t xml:space="preserve">Giả sử đường thẳng EK cắt đường thẳng BD tại S, các đường thẳng FL và AC cắt nhau tại T, đường thẳng ST cắt các đường thẳng PC, PB lần lượt tại U, V. Chứng minh rằng bốn điểm K, L, U, V cùng thuộc một đường tròn. </w:t>
      </w:r>
    </w:p>
    <w:p w:rsidR="008F1080" w:rsidRPr="00166238" w:rsidRDefault="008F1080" w:rsidP="008F1080">
      <w:pPr>
        <w:spacing w:before="120" w:after="120" w:line="360" w:lineRule="auto"/>
        <w:rPr>
          <w:rFonts w:cs="Times New Roman"/>
          <w:b/>
          <w:szCs w:val="24"/>
        </w:rPr>
      </w:pPr>
      <w:r w:rsidRPr="00166238">
        <w:rPr>
          <w:rFonts w:cs="Times New Roman"/>
          <w:b/>
          <w:szCs w:val="24"/>
        </w:rPr>
        <w:t>Câu IV (1 điểm)</w:t>
      </w:r>
    </w:p>
    <w:p w:rsidR="008F1080" w:rsidRPr="00166238" w:rsidRDefault="008F1080" w:rsidP="008F1080">
      <w:pPr>
        <w:pBdr>
          <w:bottom w:val="single" w:sz="6" w:space="1" w:color="auto"/>
        </w:pBdr>
        <w:spacing w:before="120" w:after="120" w:line="360" w:lineRule="auto"/>
        <w:rPr>
          <w:rFonts w:cs="Times New Roman"/>
          <w:i/>
          <w:szCs w:val="24"/>
        </w:rPr>
      </w:pPr>
      <w:r w:rsidRPr="00166238">
        <w:rPr>
          <w:rFonts w:cs="Times New Roman"/>
          <w:b/>
          <w:szCs w:val="24"/>
        </w:rPr>
        <w:tab/>
      </w:r>
      <w:r w:rsidRPr="00166238">
        <w:rPr>
          <w:rFonts w:cs="Times New Roman"/>
          <w:szCs w:val="24"/>
        </w:rPr>
        <w:t xml:space="preserve">Chứng minh rằng với mọi số tự nhiên </w:t>
      </w:r>
      <w:r w:rsidRPr="00166238">
        <w:rPr>
          <w:rFonts w:cs="Times New Roman"/>
          <w:position w:val="-6"/>
          <w:szCs w:val="24"/>
        </w:rPr>
        <w:object w:dxaOrig="580" w:dyaOrig="279">
          <v:shape id="_x0000_i1030" type="#_x0000_t75" style="width:29.25pt;height:14.25pt" o:ole="">
            <v:imagedata r:id="rId16" o:title=""/>
          </v:shape>
          <o:OLEObject Type="Embed" ProgID="Equation.DSMT4" ShapeID="_x0000_i1030" DrawAspect="Content" ObjectID="_1526640489" r:id="rId17"/>
        </w:object>
      </w:r>
      <w:r w:rsidRPr="00166238">
        <w:rPr>
          <w:rFonts w:cs="Times New Roman"/>
          <w:szCs w:val="24"/>
        </w:rPr>
        <w:t xml:space="preserve"> luôn tồn tại một cách xếp bộ n số 1, 2, 3, … n thành </w:t>
      </w:r>
      <w:r w:rsidRPr="00166238">
        <w:rPr>
          <w:rFonts w:cs="Times New Roman"/>
          <w:position w:val="-12"/>
          <w:szCs w:val="24"/>
        </w:rPr>
        <w:object w:dxaOrig="1140" w:dyaOrig="360">
          <v:shape id="_x0000_i1031" type="#_x0000_t75" style="width:57pt;height:18pt" o:ole="">
            <v:imagedata r:id="rId18" o:title=""/>
          </v:shape>
          <o:OLEObject Type="Embed" ProgID="Equation.DSMT4" ShapeID="_x0000_i1031" DrawAspect="Content" ObjectID="_1526640490" r:id="rId19"/>
        </w:object>
      </w:r>
      <w:r w:rsidRPr="00166238">
        <w:rPr>
          <w:rFonts w:cs="Times New Roman"/>
          <w:szCs w:val="24"/>
        </w:rPr>
        <w:t xml:space="preserve">sao cho </w:t>
      </w:r>
      <w:r w:rsidRPr="00166238">
        <w:rPr>
          <w:rFonts w:cs="Times New Roman"/>
          <w:position w:val="-26"/>
          <w:szCs w:val="24"/>
        </w:rPr>
        <w:object w:dxaOrig="1340" w:dyaOrig="680">
          <v:shape id="_x0000_i1032" type="#_x0000_t75" style="width:66.75pt;height:33.75pt" o:ole="">
            <v:imagedata r:id="rId20" o:title=""/>
          </v:shape>
          <o:OLEObject Type="Embed" ProgID="Equation.DSMT4" ShapeID="_x0000_i1032" DrawAspect="Content" ObjectID="_1526640491" r:id="rId21"/>
        </w:object>
      </w:r>
      <w:r w:rsidRPr="00166238">
        <w:rPr>
          <w:rFonts w:cs="Times New Roman"/>
          <w:szCs w:val="24"/>
        </w:rPr>
        <w:t xml:space="preserve">với mọi bộ chỉ số </w:t>
      </w:r>
      <w:r w:rsidRPr="00166238">
        <w:rPr>
          <w:rFonts w:cs="Times New Roman"/>
          <w:position w:val="-10"/>
          <w:szCs w:val="24"/>
        </w:rPr>
        <w:object w:dxaOrig="720" w:dyaOrig="340">
          <v:shape id="_x0000_i1033" type="#_x0000_t75" style="width:36pt;height:17.25pt" o:ole="">
            <v:imagedata r:id="rId22" o:title=""/>
          </v:shape>
          <o:OLEObject Type="Embed" ProgID="Equation.DSMT4" ShapeID="_x0000_i1033" DrawAspect="Content" ObjectID="_1526640492" r:id="rId23"/>
        </w:object>
      </w:r>
      <w:r w:rsidRPr="00166238">
        <w:rPr>
          <w:rFonts w:cs="Times New Roman"/>
          <w:szCs w:val="24"/>
        </w:rPr>
        <w:t xml:space="preserve"> mà </w:t>
      </w:r>
      <w:r w:rsidRPr="00166238">
        <w:rPr>
          <w:rFonts w:cs="Times New Roman"/>
          <w:position w:val="-10"/>
          <w:szCs w:val="24"/>
        </w:rPr>
        <w:object w:dxaOrig="1640" w:dyaOrig="340">
          <v:shape id="_x0000_i1034" type="#_x0000_t75" style="width:81.75pt;height:17.25pt" o:ole="">
            <v:imagedata r:id="rId24" o:title=""/>
          </v:shape>
          <o:OLEObject Type="Embed" ProgID="Equation.DSMT4" ShapeID="_x0000_i1034" DrawAspect="Content" ObjectID="_1526640493" r:id="rId25"/>
        </w:object>
      </w:r>
    </w:p>
    <w:p w:rsidR="008F1080" w:rsidRPr="00166238" w:rsidRDefault="008F1080" w:rsidP="008F1080">
      <w:pPr>
        <w:spacing w:before="120" w:after="120" w:line="360" w:lineRule="auto"/>
        <w:rPr>
          <w:rFonts w:cs="Times New Roman"/>
          <w:b/>
          <w:szCs w:val="24"/>
        </w:rPr>
      </w:pPr>
    </w:p>
    <w:p w:rsidR="008F1080" w:rsidRPr="00166238" w:rsidRDefault="008F1080" w:rsidP="008F1080">
      <w:pPr>
        <w:spacing w:before="120" w:after="120" w:line="240" w:lineRule="auto"/>
        <w:jc w:val="center"/>
        <w:rPr>
          <w:rFonts w:cs="Times New Roman"/>
          <w:b/>
          <w:szCs w:val="24"/>
        </w:rPr>
      </w:pPr>
      <w:r w:rsidRPr="00166238">
        <w:rPr>
          <w:rFonts w:cs="Times New Roman"/>
          <w:b/>
          <w:szCs w:val="24"/>
        </w:rPr>
        <w:lastRenderedPageBreak/>
        <w:t>ĐÁP ÁN ĐỀ THI TRƯỜNG THPT CHUYÊN KHTN ĐHQG HÀ NỘI NĂM 2016</w:t>
      </w:r>
    </w:p>
    <w:p w:rsidR="008F1080" w:rsidRPr="00166238" w:rsidRDefault="008F1080" w:rsidP="008F1080">
      <w:pPr>
        <w:spacing w:before="120" w:after="120" w:line="240" w:lineRule="auto"/>
        <w:jc w:val="center"/>
        <w:rPr>
          <w:rFonts w:cs="Times New Roman"/>
          <w:b/>
          <w:szCs w:val="24"/>
        </w:rPr>
      </w:pPr>
      <w:r w:rsidRPr="00166238">
        <w:rPr>
          <w:rFonts w:cs="Times New Roman"/>
          <w:b/>
          <w:szCs w:val="24"/>
        </w:rPr>
        <w:t>Môn thi: Toán (Dành cho thí sinh chuyên toán - tin)</w:t>
      </w:r>
    </w:p>
    <w:p w:rsidR="008F1080" w:rsidRDefault="008F1080" w:rsidP="008F1080">
      <w:pPr>
        <w:spacing w:before="120" w:after="120" w:line="360" w:lineRule="auto"/>
        <w:rPr>
          <w:rFonts w:cs="Times New Roman"/>
          <w:szCs w:val="24"/>
        </w:rPr>
      </w:pPr>
      <w:r>
        <w:rPr>
          <w:rFonts w:cs="Times New Roman"/>
          <w:b/>
          <w:szCs w:val="24"/>
        </w:rPr>
        <w:t>Câu 1</w:t>
      </w:r>
      <w:r w:rsidRPr="004B799B">
        <w:rPr>
          <w:rFonts w:cs="Times New Roman"/>
          <w:szCs w:val="24"/>
        </w:rPr>
        <w:t xml:space="preserve">. </w:t>
      </w:r>
    </w:p>
    <w:p w:rsidR="008F1080" w:rsidRPr="0042296E" w:rsidRDefault="008F1080" w:rsidP="008F1080">
      <w:pPr>
        <w:pStyle w:val="ListParagraph"/>
        <w:numPr>
          <w:ilvl w:val="0"/>
          <w:numId w:val="11"/>
        </w:numPr>
        <w:spacing w:before="120" w:after="120" w:line="360" w:lineRule="auto"/>
        <w:rPr>
          <w:rFonts w:cs="Times New Roman"/>
          <w:szCs w:val="24"/>
        </w:rPr>
      </w:pPr>
      <w:r w:rsidRPr="0042296E">
        <w:rPr>
          <w:rFonts w:cs="Times New Roman"/>
          <w:szCs w:val="24"/>
        </w:rPr>
        <w:t>Giải hệ</w:t>
      </w:r>
      <w:r w:rsidRPr="0042296E">
        <w:rPr>
          <w:rFonts w:cs="Times New Roman"/>
          <w:b/>
          <w:szCs w:val="24"/>
        </w:rPr>
        <w:t xml:space="preserve"> </w:t>
      </w:r>
      <w:r w:rsidRPr="00166238">
        <w:rPr>
          <w:position w:val="-36"/>
        </w:rPr>
        <w:object w:dxaOrig="2920" w:dyaOrig="859">
          <v:shape id="_x0000_i1035" type="#_x0000_t75" style="width:145.5pt;height:42.75pt" o:ole="">
            <v:imagedata r:id="rId6" o:title=""/>
          </v:shape>
          <o:OLEObject Type="Embed" ProgID="Equation.DSMT4" ShapeID="_x0000_i1035" DrawAspect="Content" ObjectID="_1526640494" r:id="rId26"/>
        </w:object>
      </w:r>
    </w:p>
    <w:p w:rsidR="008F1080" w:rsidRDefault="008F1080" w:rsidP="008F1080">
      <w:pPr>
        <w:spacing w:before="120" w:after="120" w:line="360" w:lineRule="auto"/>
        <w:rPr>
          <w:rFonts w:cs="Times New Roman"/>
          <w:szCs w:val="24"/>
        </w:rPr>
      </w:pPr>
      <w:r>
        <w:rPr>
          <w:rFonts w:cs="Times New Roman"/>
          <w:szCs w:val="24"/>
        </w:rPr>
        <w:t xml:space="preserve">Hệ đã cho tương đương với </w:t>
      </w:r>
      <w:r w:rsidRPr="000C55B6">
        <w:rPr>
          <w:rFonts w:cs="Times New Roman"/>
          <w:position w:val="-34"/>
          <w:szCs w:val="24"/>
        </w:rPr>
        <w:object w:dxaOrig="3000" w:dyaOrig="820">
          <v:shape id="_x0000_i1036" type="#_x0000_t75" style="width:150pt;height:41.25pt" o:ole="">
            <v:imagedata r:id="rId27" o:title=""/>
          </v:shape>
          <o:OLEObject Type="Embed" ProgID="Equation.DSMT4" ShapeID="_x0000_i1036" DrawAspect="Content" ObjectID="_1526640495" r:id="rId28"/>
        </w:object>
      </w:r>
      <w:r w:rsidRPr="000C55B6">
        <w:rPr>
          <w:rFonts w:cs="Times New Roman"/>
          <w:position w:val="-34"/>
          <w:szCs w:val="24"/>
        </w:rPr>
        <w:object w:dxaOrig="2659" w:dyaOrig="820">
          <v:shape id="_x0000_i1037" type="#_x0000_t75" style="width:132.75pt;height:41.25pt" o:ole="">
            <v:imagedata r:id="rId29" o:title=""/>
          </v:shape>
          <o:OLEObject Type="Embed" ProgID="Equation.DSMT4" ShapeID="_x0000_i1037" DrawAspect="Content" ObjectID="_1526640496" r:id="rId30"/>
        </w:object>
      </w:r>
    </w:p>
    <w:p w:rsidR="008F1080" w:rsidRDefault="008F1080" w:rsidP="008F1080">
      <w:pPr>
        <w:spacing w:before="120" w:after="120" w:line="360" w:lineRule="auto"/>
        <w:rPr>
          <w:rFonts w:cs="Times New Roman"/>
          <w:szCs w:val="24"/>
        </w:rPr>
      </w:pPr>
      <w:r>
        <w:rPr>
          <w:rFonts w:cs="Times New Roman"/>
          <w:szCs w:val="24"/>
        </w:rPr>
        <w:t xml:space="preserve">Đặt </w:t>
      </w:r>
      <w:r w:rsidRPr="000C55B6">
        <w:rPr>
          <w:rFonts w:cs="Times New Roman"/>
          <w:position w:val="-34"/>
          <w:szCs w:val="24"/>
        </w:rPr>
        <w:object w:dxaOrig="1260" w:dyaOrig="800">
          <v:shape id="_x0000_i1038" type="#_x0000_t75" style="width:63pt;height:39.75pt" o:ole="">
            <v:imagedata r:id="rId31" o:title=""/>
          </v:shape>
          <o:OLEObject Type="Embed" ProgID="Equation.DSMT4" ShapeID="_x0000_i1038" DrawAspect="Content" ObjectID="_1526640497" r:id="rId32"/>
        </w:object>
      </w:r>
      <w:r>
        <w:rPr>
          <w:rFonts w:cs="Times New Roman"/>
          <w:szCs w:val="24"/>
        </w:rPr>
        <w:t xml:space="preserve">ta có </w:t>
      </w:r>
      <w:r w:rsidRPr="000C55B6">
        <w:rPr>
          <w:rFonts w:cs="Times New Roman"/>
          <w:position w:val="-34"/>
          <w:szCs w:val="24"/>
        </w:rPr>
        <w:object w:dxaOrig="2480" w:dyaOrig="820">
          <v:shape id="_x0000_i1039" type="#_x0000_t75" style="width:123.75pt;height:41.25pt" o:ole="">
            <v:imagedata r:id="rId33" o:title=""/>
          </v:shape>
          <o:OLEObject Type="Embed" ProgID="Equation.DSMT4" ShapeID="_x0000_i1039" DrawAspect="Content" ObjectID="_1526640498" r:id="rId34"/>
        </w:object>
      </w:r>
    </w:p>
    <w:p w:rsidR="008F1080" w:rsidRDefault="008F1080" w:rsidP="008F1080">
      <w:pPr>
        <w:spacing w:before="120" w:after="120" w:line="360" w:lineRule="auto"/>
        <w:rPr>
          <w:rFonts w:cs="Times New Roman"/>
          <w:szCs w:val="24"/>
        </w:rPr>
      </w:pPr>
      <w:r>
        <w:rPr>
          <w:rFonts w:cs="Times New Roman"/>
          <w:szCs w:val="24"/>
        </w:rPr>
        <w:t xml:space="preserve">Từ (2) ta có </w:t>
      </w:r>
      <w:r w:rsidRPr="005863F2">
        <w:rPr>
          <w:rFonts w:cs="Times New Roman"/>
          <w:position w:val="-26"/>
          <w:szCs w:val="24"/>
        </w:rPr>
        <w:object w:dxaOrig="999" w:dyaOrig="680">
          <v:shape id="_x0000_i1040" type="#_x0000_t75" style="width:50.25pt;height:33.75pt" o:ole="">
            <v:imagedata r:id="rId35" o:title=""/>
          </v:shape>
          <o:OLEObject Type="Embed" ProgID="Equation.DSMT4" ShapeID="_x0000_i1040" DrawAspect="Content" ObjectID="_1526640499" r:id="rId36"/>
        </w:object>
      </w:r>
      <w:r>
        <w:rPr>
          <w:rFonts w:cs="Times New Roman"/>
          <w:szCs w:val="24"/>
        </w:rPr>
        <w:t xml:space="preserve">(vì a khác 0), thay vào (1) ta có </w:t>
      </w:r>
      <w:r w:rsidRPr="005B535B">
        <w:rPr>
          <w:rFonts w:cs="Times New Roman"/>
          <w:position w:val="-30"/>
          <w:szCs w:val="24"/>
        </w:rPr>
        <w:object w:dxaOrig="3900" w:dyaOrig="740">
          <v:shape id="_x0000_i1041" type="#_x0000_t75" style="width:195pt;height:36.75pt" o:ole="">
            <v:imagedata r:id="rId37" o:title=""/>
          </v:shape>
          <o:OLEObject Type="Embed" ProgID="Equation.DSMT4" ShapeID="_x0000_i1041" DrawAspect="Content" ObjectID="_1526640500" r:id="rId38"/>
        </w:object>
      </w:r>
    </w:p>
    <w:p w:rsidR="008F1080" w:rsidRDefault="008F1080" w:rsidP="008F1080">
      <w:pPr>
        <w:spacing w:before="120" w:after="120" w:line="360" w:lineRule="auto"/>
        <w:rPr>
          <w:rFonts w:cs="Times New Roman"/>
          <w:szCs w:val="24"/>
        </w:rPr>
      </w:pPr>
      <w:r>
        <w:rPr>
          <w:rFonts w:cs="Times New Roman"/>
          <w:szCs w:val="24"/>
        </w:rPr>
        <w:t xml:space="preserve">Với a = 1 thì </w:t>
      </w:r>
      <w:r w:rsidRPr="00A668E0">
        <w:rPr>
          <w:rFonts w:cs="Times New Roman"/>
          <w:position w:val="-6"/>
          <w:szCs w:val="24"/>
        </w:rPr>
        <w:object w:dxaOrig="740" w:dyaOrig="300">
          <v:shape id="_x0000_i1042" type="#_x0000_t75" style="width:36.75pt;height:15pt" o:ole="">
            <v:imagedata r:id="rId39" o:title=""/>
          </v:shape>
          <o:OLEObject Type="Embed" ProgID="Equation.DSMT4" ShapeID="_x0000_i1042" DrawAspect="Content" ObjectID="_1526640501" r:id="rId40"/>
        </w:object>
      </w:r>
      <w:r>
        <w:rPr>
          <w:rFonts w:cs="Times New Roman"/>
          <w:szCs w:val="24"/>
        </w:rPr>
        <w:t xml:space="preserve">. Ta có hệ </w:t>
      </w:r>
      <w:r w:rsidRPr="000C55B6">
        <w:rPr>
          <w:rFonts w:cs="Times New Roman"/>
          <w:position w:val="-34"/>
          <w:szCs w:val="24"/>
        </w:rPr>
        <w:object w:dxaOrig="2740" w:dyaOrig="800">
          <v:shape id="_x0000_i1043" type="#_x0000_t75" style="width:137.25pt;height:39.75pt" o:ole="">
            <v:imagedata r:id="rId41" o:title=""/>
          </v:shape>
          <o:OLEObject Type="Embed" ProgID="Equation.DSMT4" ShapeID="_x0000_i1043" DrawAspect="Content" ObjectID="_1526640502" r:id="rId42"/>
        </w:object>
      </w:r>
    </w:p>
    <w:p w:rsidR="008F1080" w:rsidRDefault="008F1080" w:rsidP="008F1080">
      <w:pPr>
        <w:spacing w:before="120" w:after="120" w:line="360" w:lineRule="auto"/>
        <w:rPr>
          <w:rFonts w:cs="Times New Roman"/>
          <w:szCs w:val="24"/>
        </w:rPr>
      </w:pPr>
      <w:r>
        <w:rPr>
          <w:rFonts w:cs="Times New Roman"/>
          <w:szCs w:val="24"/>
        </w:rPr>
        <w:t xml:space="preserve">Thay từ pt trên xuống pt dưới ta có </w:t>
      </w:r>
      <w:r w:rsidRPr="004F503E">
        <w:rPr>
          <w:rFonts w:cs="Times New Roman"/>
          <w:position w:val="-48"/>
          <w:szCs w:val="24"/>
        </w:rPr>
        <w:object w:dxaOrig="4640" w:dyaOrig="1100">
          <v:shape id="_x0000_i1044" type="#_x0000_t75" style="width:231.75pt;height:54.75pt" o:ole="">
            <v:imagedata r:id="rId43" o:title=""/>
          </v:shape>
          <o:OLEObject Type="Embed" ProgID="Equation.DSMT4" ShapeID="_x0000_i1044" DrawAspect="Content" ObjectID="_1526640503" r:id="rId44"/>
        </w:object>
      </w:r>
    </w:p>
    <w:p w:rsidR="008F1080" w:rsidRDefault="008F1080" w:rsidP="008F1080">
      <w:pPr>
        <w:spacing w:before="120" w:after="120" w:line="360" w:lineRule="auto"/>
        <w:rPr>
          <w:rFonts w:cs="Times New Roman"/>
          <w:szCs w:val="24"/>
        </w:rPr>
      </w:pPr>
      <w:r>
        <w:rPr>
          <w:rFonts w:cs="Times New Roman"/>
          <w:szCs w:val="24"/>
        </w:rPr>
        <w:t xml:space="preserve">Với </w:t>
      </w:r>
      <w:r w:rsidRPr="000D3692">
        <w:rPr>
          <w:rFonts w:cs="Times New Roman"/>
          <w:position w:val="-10"/>
          <w:szCs w:val="24"/>
        </w:rPr>
        <w:object w:dxaOrig="560" w:dyaOrig="320">
          <v:shape id="_x0000_i1045" type="#_x0000_t75" style="width:27.75pt;height:15.75pt" o:ole="">
            <v:imagedata r:id="rId45" o:title=""/>
          </v:shape>
          <o:OLEObject Type="Embed" ProgID="Equation.DSMT4" ShapeID="_x0000_i1045" DrawAspect="Content" ObjectID="_1526640504" r:id="rId46"/>
        </w:object>
      </w:r>
      <w:r>
        <w:rPr>
          <w:rFonts w:cs="Times New Roman"/>
          <w:szCs w:val="24"/>
        </w:rPr>
        <w:t xml:space="preserve">thì </w:t>
      </w:r>
      <w:r w:rsidRPr="00B06876">
        <w:rPr>
          <w:rFonts w:cs="Times New Roman"/>
          <w:position w:val="-4"/>
          <w:szCs w:val="24"/>
        </w:rPr>
        <w:object w:dxaOrig="740" w:dyaOrig="260">
          <v:shape id="_x0000_i1046" type="#_x0000_t75" style="width:36.75pt;height:12.75pt" o:ole="">
            <v:imagedata r:id="rId47" o:title=""/>
          </v:shape>
          <o:OLEObject Type="Embed" ProgID="Equation.DSMT4" ShapeID="_x0000_i1046" DrawAspect="Content" ObjectID="_1526640505" r:id="rId48"/>
        </w:object>
      </w:r>
    </w:p>
    <w:p w:rsidR="008F1080" w:rsidRDefault="008F1080" w:rsidP="008F1080">
      <w:pPr>
        <w:spacing w:before="120" w:after="120" w:line="360" w:lineRule="auto"/>
        <w:rPr>
          <w:rFonts w:cs="Times New Roman"/>
          <w:szCs w:val="24"/>
        </w:rPr>
      </w:pPr>
      <w:r>
        <w:rPr>
          <w:rFonts w:cs="Times New Roman"/>
          <w:szCs w:val="24"/>
        </w:rPr>
        <w:t xml:space="preserve">Với </w:t>
      </w:r>
      <w:r w:rsidRPr="00180F82">
        <w:rPr>
          <w:rFonts w:cs="Times New Roman"/>
          <w:position w:val="-26"/>
          <w:szCs w:val="24"/>
        </w:rPr>
        <w:object w:dxaOrig="820" w:dyaOrig="680">
          <v:shape id="_x0000_i1047" type="#_x0000_t75" style="width:41.25pt;height:33.75pt" o:ole="">
            <v:imagedata r:id="rId49" o:title=""/>
          </v:shape>
          <o:OLEObject Type="Embed" ProgID="Equation.DSMT4" ShapeID="_x0000_i1047" DrawAspect="Content" ObjectID="_1526640506" r:id="rId50"/>
        </w:object>
      </w:r>
      <w:r>
        <w:rPr>
          <w:rFonts w:cs="Times New Roman"/>
          <w:szCs w:val="24"/>
        </w:rPr>
        <w:t xml:space="preserve">thì </w:t>
      </w:r>
      <w:r w:rsidRPr="00B06876">
        <w:rPr>
          <w:rFonts w:cs="Times New Roman"/>
          <w:position w:val="-10"/>
          <w:szCs w:val="24"/>
        </w:rPr>
        <w:object w:dxaOrig="600" w:dyaOrig="320">
          <v:shape id="_x0000_i1048" type="#_x0000_t75" style="width:30pt;height:15.75pt" o:ole="">
            <v:imagedata r:id="rId51" o:title=""/>
          </v:shape>
          <o:OLEObject Type="Embed" ProgID="Equation.DSMT4" ShapeID="_x0000_i1048" DrawAspect="Content" ObjectID="_1526640507" r:id="rId52"/>
        </w:object>
      </w:r>
    </w:p>
    <w:p w:rsidR="008F1080" w:rsidRDefault="008F1080" w:rsidP="008F1080">
      <w:pPr>
        <w:spacing w:before="120" w:after="120" w:line="360" w:lineRule="auto"/>
        <w:rPr>
          <w:rFonts w:cs="Times New Roman"/>
          <w:szCs w:val="24"/>
        </w:rPr>
      </w:pPr>
      <w:r>
        <w:rPr>
          <w:rFonts w:cs="Times New Roman"/>
          <w:szCs w:val="24"/>
        </w:rPr>
        <w:t xml:space="preserve">Thử lại thỏa mãn. Vậy hệ có cặp nghiệm </w:t>
      </w:r>
      <w:r w:rsidRPr="00B06876">
        <w:rPr>
          <w:rFonts w:cs="Times New Roman"/>
          <w:position w:val="-10"/>
          <w:szCs w:val="24"/>
        </w:rPr>
        <w:object w:dxaOrig="639" w:dyaOrig="340">
          <v:shape id="_x0000_i1049" type="#_x0000_t75" style="width:32.25pt;height:17.25pt" o:ole="">
            <v:imagedata r:id="rId53" o:title=""/>
          </v:shape>
          <o:OLEObject Type="Embed" ProgID="Equation.DSMT4" ShapeID="_x0000_i1049" DrawAspect="Content" ObjectID="_1526640508" r:id="rId54"/>
        </w:object>
      </w:r>
      <w:r>
        <w:rPr>
          <w:rFonts w:cs="Times New Roman"/>
          <w:szCs w:val="24"/>
        </w:rPr>
        <w:t xml:space="preserve">là </w:t>
      </w:r>
      <w:r w:rsidRPr="00D06EEA">
        <w:rPr>
          <w:rFonts w:cs="Times New Roman"/>
          <w:position w:val="-10"/>
          <w:szCs w:val="24"/>
        </w:rPr>
        <w:object w:dxaOrig="680" w:dyaOrig="340">
          <v:shape id="_x0000_i1050" type="#_x0000_t75" style="width:33.75pt;height:17.25pt" o:ole="">
            <v:imagedata r:id="rId55" o:title=""/>
          </v:shape>
          <o:OLEObject Type="Embed" ProgID="Equation.DSMT4" ShapeID="_x0000_i1050" DrawAspect="Content" ObjectID="_1526640509" r:id="rId56"/>
        </w:object>
      </w:r>
      <w:r>
        <w:rPr>
          <w:rFonts w:cs="Times New Roman"/>
          <w:szCs w:val="24"/>
        </w:rPr>
        <w:t xml:space="preserve">và </w:t>
      </w:r>
      <w:r w:rsidRPr="00D06EEA">
        <w:rPr>
          <w:rFonts w:cs="Times New Roman"/>
          <w:position w:val="-30"/>
          <w:szCs w:val="24"/>
        </w:rPr>
        <w:object w:dxaOrig="900" w:dyaOrig="740">
          <v:shape id="_x0000_i1051" type="#_x0000_t75" style="width:45pt;height:36.75pt" o:ole="">
            <v:imagedata r:id="rId57" o:title=""/>
          </v:shape>
          <o:OLEObject Type="Embed" ProgID="Equation.DSMT4" ShapeID="_x0000_i1051" DrawAspect="Content" ObjectID="_1526640510" r:id="rId58"/>
        </w:object>
      </w:r>
    </w:p>
    <w:p w:rsidR="008F1080" w:rsidRDefault="008F1080" w:rsidP="008F1080">
      <w:pPr>
        <w:pStyle w:val="ListParagraph"/>
        <w:numPr>
          <w:ilvl w:val="0"/>
          <w:numId w:val="11"/>
        </w:numPr>
        <w:spacing w:before="120" w:after="120" w:line="360" w:lineRule="auto"/>
        <w:rPr>
          <w:rFonts w:cs="Times New Roman"/>
          <w:szCs w:val="24"/>
        </w:rPr>
      </w:pPr>
      <w:r w:rsidRPr="008F500A">
        <w:rPr>
          <w:rFonts w:cs="Times New Roman"/>
          <w:szCs w:val="24"/>
        </w:rPr>
        <w:t xml:space="preserve">Giải phương trình </w:t>
      </w:r>
      <w:r w:rsidRPr="00166238">
        <w:rPr>
          <w:position w:val="-26"/>
        </w:rPr>
        <w:object w:dxaOrig="3080" w:dyaOrig="700">
          <v:shape id="_x0000_i1052" type="#_x0000_t75" style="width:153.75pt;height:34.5pt" o:ole="">
            <v:imagedata r:id="rId8" o:title=""/>
          </v:shape>
          <o:OLEObject Type="Embed" ProgID="Equation.DSMT4" ShapeID="_x0000_i1052" DrawAspect="Content" ObjectID="_1526640511" r:id="rId59"/>
        </w:object>
      </w:r>
    </w:p>
    <w:p w:rsidR="008F1080" w:rsidRDefault="008F1080" w:rsidP="008F1080">
      <w:pPr>
        <w:spacing w:before="120" w:after="120" w:line="360" w:lineRule="auto"/>
        <w:rPr>
          <w:rFonts w:cs="Times New Roman"/>
          <w:szCs w:val="24"/>
        </w:rPr>
      </w:pPr>
      <w:r>
        <w:rPr>
          <w:rFonts w:cs="Times New Roman"/>
          <w:szCs w:val="24"/>
        </w:rPr>
        <w:t xml:space="preserve">Ta có </w:t>
      </w:r>
      <w:r w:rsidRPr="00C13886">
        <w:rPr>
          <w:position w:val="-12"/>
        </w:rPr>
        <w:object w:dxaOrig="5760" w:dyaOrig="400">
          <v:shape id="_x0000_i1053" type="#_x0000_t75" style="width:4in;height:19.5pt" o:ole="">
            <v:imagedata r:id="rId60" o:title=""/>
          </v:shape>
          <o:OLEObject Type="Embed" ProgID="Equation.DSMT4" ShapeID="_x0000_i1053" DrawAspect="Content" ObjectID="_1526640512" r:id="rId61"/>
        </w:object>
      </w:r>
    </w:p>
    <w:p w:rsidR="008F1080" w:rsidRDefault="008F1080" w:rsidP="008F1080">
      <w:pPr>
        <w:spacing w:before="120" w:after="120" w:line="360" w:lineRule="auto"/>
        <w:rPr>
          <w:rFonts w:cs="Times New Roman"/>
          <w:szCs w:val="24"/>
        </w:rPr>
      </w:pPr>
      <w:r>
        <w:rPr>
          <w:rFonts w:cs="Times New Roman"/>
          <w:szCs w:val="24"/>
        </w:rPr>
        <w:t>Vậy phương trình luôn có nghĩa với mọi x.</w:t>
      </w:r>
    </w:p>
    <w:p w:rsidR="008F1080" w:rsidRDefault="008F1080" w:rsidP="008F1080">
      <w:pPr>
        <w:spacing w:before="120" w:after="120" w:line="360" w:lineRule="auto"/>
        <w:rPr>
          <w:rFonts w:cs="Times New Roman"/>
          <w:szCs w:val="24"/>
        </w:rPr>
      </w:pPr>
      <w:r>
        <w:rPr>
          <w:rFonts w:cs="Times New Roman"/>
          <w:szCs w:val="24"/>
        </w:rPr>
        <w:lastRenderedPageBreak/>
        <w:t xml:space="preserve">Phương trình đã cho tương đương với </w:t>
      </w:r>
      <w:r w:rsidRPr="009269F7">
        <w:rPr>
          <w:position w:val="-18"/>
        </w:rPr>
        <w:object w:dxaOrig="4599" w:dyaOrig="520">
          <v:shape id="_x0000_i1054" type="#_x0000_t75" style="width:230.25pt;height:25.5pt" o:ole="">
            <v:imagedata r:id="rId62" o:title=""/>
          </v:shape>
          <o:OLEObject Type="Embed" ProgID="Equation.DSMT4" ShapeID="_x0000_i1054" DrawAspect="Content" ObjectID="_1526640513" r:id="rId63"/>
        </w:object>
      </w:r>
    </w:p>
    <w:p w:rsidR="008F1080" w:rsidRDefault="008F1080" w:rsidP="008F1080">
      <w:pPr>
        <w:spacing w:before="120" w:after="120" w:line="360" w:lineRule="auto"/>
        <w:rPr>
          <w:rFonts w:cs="Times New Roman"/>
          <w:szCs w:val="24"/>
        </w:rPr>
      </w:pPr>
      <w:r>
        <w:rPr>
          <w:rFonts w:cs="Times New Roman"/>
          <w:szCs w:val="24"/>
        </w:rPr>
        <w:t xml:space="preserve">Đặt </w:t>
      </w:r>
      <w:r w:rsidRPr="00903210">
        <w:rPr>
          <w:position w:val="-10"/>
        </w:rPr>
        <w:object w:dxaOrig="2680" w:dyaOrig="440">
          <v:shape id="_x0000_i1055" type="#_x0000_t75" style="width:134.25pt;height:21.75pt" o:ole="">
            <v:imagedata r:id="rId64" o:title=""/>
          </v:shape>
          <o:OLEObject Type="Embed" ProgID="Equation.DSMT4" ShapeID="_x0000_i1055" DrawAspect="Content" ObjectID="_1526640514" r:id="rId65"/>
        </w:object>
      </w:r>
      <w:r>
        <w:rPr>
          <w:rFonts w:cs="Times New Roman"/>
          <w:szCs w:val="24"/>
        </w:rPr>
        <w:t xml:space="preserve">thay vào phương trình trên ta có </w:t>
      </w:r>
    </w:p>
    <w:p w:rsidR="008F1080" w:rsidRDefault="008F1080" w:rsidP="008F1080">
      <w:pPr>
        <w:spacing w:before="120" w:after="120" w:line="360" w:lineRule="auto"/>
        <w:rPr>
          <w:rFonts w:cs="Times New Roman"/>
          <w:szCs w:val="24"/>
        </w:rPr>
      </w:pPr>
      <w:r w:rsidRPr="009269F7">
        <w:rPr>
          <w:position w:val="-18"/>
        </w:rPr>
        <w:object w:dxaOrig="1860" w:dyaOrig="480">
          <v:shape id="_x0000_i1056" type="#_x0000_t75" style="width:93pt;height:24pt" o:ole="">
            <v:imagedata r:id="rId66" o:title=""/>
          </v:shape>
          <o:OLEObject Type="Embed" ProgID="Equation.DSMT4" ShapeID="_x0000_i1056" DrawAspect="Content" ObjectID="_1526640515" r:id="rId67"/>
        </w:object>
      </w:r>
      <w:r w:rsidRPr="003700CE">
        <w:rPr>
          <w:position w:val="-6"/>
        </w:rPr>
        <w:object w:dxaOrig="2220" w:dyaOrig="340">
          <v:shape id="_x0000_i1057" type="#_x0000_t75" style="width:111pt;height:17.25pt" o:ole="">
            <v:imagedata r:id="rId68" o:title=""/>
          </v:shape>
          <o:OLEObject Type="Embed" ProgID="Equation.DSMT4" ShapeID="_x0000_i1057" DrawAspect="Content" ObjectID="_1526640516" r:id="rId69"/>
        </w:object>
      </w:r>
      <w:r w:rsidRPr="003700CE">
        <w:rPr>
          <w:position w:val="-18"/>
        </w:rPr>
        <w:object w:dxaOrig="3240" w:dyaOrig="480">
          <v:shape id="_x0000_i1058" type="#_x0000_t75" style="width:162pt;height:24pt" o:ole="">
            <v:imagedata r:id="rId70" o:title=""/>
          </v:shape>
          <o:OLEObject Type="Embed" ProgID="Equation.DSMT4" ShapeID="_x0000_i1058" DrawAspect="Content" ObjectID="_1526640517" r:id="rId71"/>
        </w:object>
      </w:r>
    </w:p>
    <w:p w:rsidR="008F1080" w:rsidRDefault="008F1080" w:rsidP="008F1080">
      <w:pPr>
        <w:spacing w:before="120" w:after="120" w:line="360" w:lineRule="auto"/>
        <w:rPr>
          <w:rFonts w:cs="Times New Roman"/>
          <w:szCs w:val="24"/>
        </w:rPr>
      </w:pPr>
      <w:r>
        <w:rPr>
          <w:rFonts w:cs="Times New Roman"/>
          <w:szCs w:val="24"/>
        </w:rPr>
        <w:t xml:space="preserve">Vì </w:t>
      </w:r>
      <w:r w:rsidRPr="00614D85">
        <w:rPr>
          <w:rFonts w:cs="Times New Roman"/>
          <w:position w:val="-30"/>
          <w:szCs w:val="24"/>
        </w:rPr>
        <w:object w:dxaOrig="4700" w:dyaOrig="780">
          <v:shape id="_x0000_i1059" type="#_x0000_t75" style="width:234.75pt;height:39pt" o:ole="">
            <v:imagedata r:id="rId72" o:title=""/>
          </v:shape>
          <o:OLEObject Type="Embed" ProgID="Equation.DSMT4" ShapeID="_x0000_i1059" DrawAspect="Content" ObjectID="_1526640518" r:id="rId73"/>
        </w:object>
      </w:r>
      <w:r>
        <w:rPr>
          <w:rFonts w:cs="Times New Roman"/>
          <w:szCs w:val="24"/>
        </w:rPr>
        <w:t xml:space="preserve"> nên </w:t>
      </w:r>
      <w:r w:rsidRPr="00614D85">
        <w:rPr>
          <w:rFonts w:cs="Times New Roman"/>
          <w:position w:val="-6"/>
          <w:szCs w:val="24"/>
        </w:rPr>
        <w:object w:dxaOrig="1880" w:dyaOrig="300">
          <v:shape id="_x0000_i1060" type="#_x0000_t75" style="width:93.75pt;height:15pt" o:ole="">
            <v:imagedata r:id="rId74" o:title=""/>
          </v:shape>
          <o:OLEObject Type="Embed" ProgID="Equation.DSMT4" ShapeID="_x0000_i1060" DrawAspect="Content" ObjectID="_1526640519" r:id="rId75"/>
        </w:object>
      </w:r>
    </w:p>
    <w:p w:rsidR="008F1080" w:rsidRDefault="008F1080" w:rsidP="008F1080">
      <w:pPr>
        <w:spacing w:before="120" w:after="120" w:line="360" w:lineRule="auto"/>
        <w:rPr>
          <w:rFonts w:cs="Times New Roman"/>
          <w:szCs w:val="24"/>
        </w:rPr>
      </w:pPr>
      <w:r>
        <w:rPr>
          <w:rFonts w:cs="Times New Roman"/>
          <w:szCs w:val="24"/>
        </w:rPr>
        <w:t xml:space="preserve">Vậy </w:t>
      </w:r>
      <w:r w:rsidRPr="001966B7">
        <w:rPr>
          <w:position w:val="-8"/>
        </w:rPr>
        <w:object w:dxaOrig="2060" w:dyaOrig="420">
          <v:shape id="_x0000_i1061" type="#_x0000_t75" style="width:102.75pt;height:21pt" o:ole="">
            <v:imagedata r:id="rId76" o:title=""/>
          </v:shape>
          <o:OLEObject Type="Embed" ProgID="Equation.DSMT4" ShapeID="_x0000_i1061" DrawAspect="Content" ObjectID="_1526640520" r:id="rId77"/>
        </w:object>
      </w:r>
      <w:r w:rsidRPr="004367F2">
        <w:rPr>
          <w:position w:val="-6"/>
        </w:rPr>
        <w:object w:dxaOrig="920" w:dyaOrig="279">
          <v:shape id="_x0000_i1062" type="#_x0000_t75" style="width:45.75pt;height:13.5pt" o:ole="">
            <v:imagedata r:id="rId78" o:title=""/>
          </v:shape>
          <o:OLEObject Type="Embed" ProgID="Equation.DSMT4" ShapeID="_x0000_i1062" DrawAspect="Content" ObjectID="_1526640521" r:id="rId79"/>
        </w:object>
      </w:r>
    </w:p>
    <w:p w:rsidR="008F1080" w:rsidRDefault="008F1080" w:rsidP="008F1080">
      <w:pPr>
        <w:spacing w:before="120" w:after="120" w:line="360" w:lineRule="auto"/>
        <w:rPr>
          <w:rFonts w:cs="Times New Roman"/>
          <w:szCs w:val="24"/>
        </w:rPr>
      </w:pPr>
      <w:r>
        <w:rPr>
          <w:rFonts w:cs="Times New Roman"/>
          <w:szCs w:val="24"/>
        </w:rPr>
        <w:t xml:space="preserve">Từ đó </w:t>
      </w:r>
      <w:r w:rsidRPr="001966B7">
        <w:rPr>
          <w:position w:val="-8"/>
        </w:rPr>
        <w:object w:dxaOrig="2060" w:dyaOrig="420">
          <v:shape id="_x0000_i1063" type="#_x0000_t75" style="width:102.75pt;height:21pt" o:ole="">
            <v:imagedata r:id="rId76" o:title=""/>
          </v:shape>
          <o:OLEObject Type="Embed" ProgID="Equation.DSMT4" ShapeID="_x0000_i1063" DrawAspect="Content" ObjectID="_1526640522" r:id="rId80"/>
        </w:object>
      </w:r>
      <w:r w:rsidRPr="008B017E">
        <w:rPr>
          <w:position w:val="-6"/>
        </w:rPr>
        <w:object w:dxaOrig="2420" w:dyaOrig="340">
          <v:shape id="_x0000_i1064" type="#_x0000_t75" style="width:120.75pt;height:17.25pt" o:ole="">
            <v:imagedata r:id="rId81" o:title=""/>
          </v:shape>
          <o:OLEObject Type="Embed" ProgID="Equation.DSMT4" ShapeID="_x0000_i1064" DrawAspect="Content" ObjectID="_1526640523" r:id="rId82"/>
        </w:object>
      </w:r>
      <w:r w:rsidRPr="008B017E">
        <w:rPr>
          <w:position w:val="-6"/>
        </w:rPr>
        <w:object w:dxaOrig="2079" w:dyaOrig="340">
          <v:shape id="_x0000_i1065" type="#_x0000_t75" style="width:104.25pt;height:17.25pt" o:ole="">
            <v:imagedata r:id="rId83" o:title=""/>
          </v:shape>
          <o:OLEObject Type="Embed" ProgID="Equation.DSMT4" ShapeID="_x0000_i1065" DrawAspect="Content" ObjectID="_1526640524" r:id="rId84"/>
        </w:object>
      </w:r>
      <w:r w:rsidRPr="0027036B">
        <w:rPr>
          <w:position w:val="-48"/>
        </w:rPr>
        <w:object w:dxaOrig="1680" w:dyaOrig="1100">
          <v:shape id="_x0000_i1066" type="#_x0000_t75" style="width:84pt;height:54.75pt" o:ole="">
            <v:imagedata r:id="rId85" o:title=""/>
          </v:shape>
          <o:OLEObject Type="Embed" ProgID="Equation.DSMT4" ShapeID="_x0000_i1066" DrawAspect="Content" ObjectID="_1526640525" r:id="rId86"/>
        </w:object>
      </w:r>
    </w:p>
    <w:p w:rsidR="008F1080" w:rsidRDefault="008F1080" w:rsidP="008F1080">
      <w:pPr>
        <w:spacing w:before="120" w:after="120" w:line="360" w:lineRule="auto"/>
        <w:rPr>
          <w:rFonts w:cs="Times New Roman"/>
          <w:szCs w:val="24"/>
        </w:rPr>
      </w:pPr>
      <w:r>
        <w:rPr>
          <w:rFonts w:cs="Times New Roman"/>
          <w:szCs w:val="24"/>
        </w:rPr>
        <w:t>Thử lại với x = 1 thảo mãn phương trình. Kết luận phương trình có nghiệm x = 1.</w:t>
      </w:r>
    </w:p>
    <w:p w:rsidR="008F1080" w:rsidRDefault="008F1080" w:rsidP="008F1080">
      <w:pPr>
        <w:spacing w:before="120" w:after="120" w:line="360" w:lineRule="auto"/>
        <w:rPr>
          <w:rFonts w:cs="Times New Roman"/>
          <w:szCs w:val="24"/>
        </w:rPr>
      </w:pPr>
      <w:r>
        <w:rPr>
          <w:rFonts w:cs="Times New Roman"/>
          <w:b/>
          <w:szCs w:val="24"/>
        </w:rPr>
        <w:t>Câu II</w:t>
      </w:r>
    </w:p>
    <w:p w:rsidR="008F1080" w:rsidRDefault="00B64EA6" w:rsidP="008F1080">
      <w:pPr>
        <w:rPr>
          <w:rFonts w:cs="Times New Roman"/>
          <w:szCs w:val="24"/>
        </w:rPr>
      </w:pPr>
      <w:r>
        <w:rPr>
          <w:rFonts w:cs="Times New Roman"/>
          <w:szCs w:val="24"/>
        </w:rPr>
        <w:t xml:space="preserve">1) </w:t>
      </w:r>
      <w:r w:rsidR="001F41B0">
        <w:rPr>
          <w:rFonts w:cs="Times New Roman"/>
          <w:szCs w:val="24"/>
        </w:rPr>
        <w:t>Cách 1:</w:t>
      </w:r>
      <w:r w:rsidR="007E6CE6">
        <w:rPr>
          <w:rFonts w:cs="Times New Roman"/>
          <w:szCs w:val="24"/>
        </w:rPr>
        <w:t xml:space="preserve"> </w:t>
      </w:r>
      <w:r w:rsidR="008F1080">
        <w:rPr>
          <w:rFonts w:cs="Times New Roman"/>
          <w:szCs w:val="24"/>
        </w:rPr>
        <w:t xml:space="preserve">Theo tính chất tỉ lệ thức ta có </w:t>
      </w:r>
      <w:r w:rsidR="008F1080" w:rsidRPr="00166238">
        <w:rPr>
          <w:rFonts w:cs="Times New Roman"/>
          <w:position w:val="-26"/>
          <w:szCs w:val="24"/>
        </w:rPr>
        <w:object w:dxaOrig="2980" w:dyaOrig="700">
          <v:shape id="_x0000_i1067" type="#_x0000_t75" style="width:148.5pt;height:35.25pt" o:ole="">
            <v:imagedata r:id="rId87" o:title=""/>
          </v:shape>
          <o:OLEObject Type="Embed" ProgID="Equation.DSMT4" ShapeID="_x0000_i1067" DrawAspect="Content" ObjectID="_1526640526" r:id="rId88"/>
        </w:object>
      </w:r>
    </w:p>
    <w:p w:rsidR="008F1080" w:rsidRDefault="008F1080" w:rsidP="008F1080">
      <w:pPr>
        <w:rPr>
          <w:rFonts w:cs="Times New Roman"/>
          <w:position w:val="-26"/>
          <w:szCs w:val="24"/>
        </w:rPr>
      </w:pPr>
      <w:r>
        <w:rPr>
          <w:rFonts w:cs="Times New Roman"/>
          <w:szCs w:val="24"/>
        </w:rPr>
        <w:t xml:space="preserve">Từ </w:t>
      </w:r>
      <w:r w:rsidRPr="00166238">
        <w:rPr>
          <w:rFonts w:cs="Times New Roman"/>
          <w:position w:val="-26"/>
          <w:szCs w:val="24"/>
        </w:rPr>
        <w:object w:dxaOrig="2980" w:dyaOrig="700">
          <v:shape id="_x0000_i1068" type="#_x0000_t75" style="width:148.5pt;height:35.25pt" o:ole="">
            <v:imagedata r:id="rId87" o:title=""/>
          </v:shape>
          <o:OLEObject Type="Embed" ProgID="Equation.DSMT4" ShapeID="_x0000_i1068" DrawAspect="Content" ObjectID="_1526640527" r:id="rId89"/>
        </w:object>
      </w:r>
    </w:p>
    <w:p w:rsidR="008F1080" w:rsidRDefault="008F1080" w:rsidP="008F1080">
      <w:pPr>
        <w:rPr>
          <w:rFonts w:cs="Times New Roman"/>
          <w:position w:val="-26"/>
          <w:szCs w:val="24"/>
        </w:rPr>
      </w:pPr>
      <w:r w:rsidRPr="009701B0">
        <w:rPr>
          <w:rFonts w:cs="Times New Roman"/>
          <w:position w:val="-84"/>
          <w:szCs w:val="24"/>
        </w:rPr>
        <w:object w:dxaOrig="6820" w:dyaOrig="1540">
          <v:shape id="_x0000_i1069" type="#_x0000_t75" style="width:341.25pt;height:77.25pt" o:ole="">
            <v:imagedata r:id="rId90" o:title=""/>
          </v:shape>
          <o:OLEObject Type="Embed" ProgID="Equation.DSMT4" ShapeID="_x0000_i1069" DrawAspect="Content" ObjectID="_1526640528" r:id="rId91"/>
        </w:object>
      </w:r>
    </w:p>
    <w:p w:rsidR="008F1080" w:rsidRPr="009701B0" w:rsidRDefault="008F1080" w:rsidP="008F1080">
      <w:pPr>
        <w:rPr>
          <w:rFonts w:cs="Times New Roman"/>
          <w:position w:val="-26"/>
          <w:szCs w:val="24"/>
        </w:rPr>
      </w:pPr>
      <w:r>
        <w:rPr>
          <w:rFonts w:cs="Times New Roman"/>
          <w:position w:val="-26"/>
          <w:szCs w:val="24"/>
        </w:rPr>
        <w:t xml:space="preserve">Dễ thấy tử số chia hết cho 8 nên  </w:t>
      </w:r>
    </w:p>
    <w:p w:rsidR="008F1080" w:rsidRDefault="008F1080" w:rsidP="008F1080">
      <w:pPr>
        <w:rPr>
          <w:rFonts w:cs="Times New Roman"/>
          <w:szCs w:val="24"/>
        </w:rPr>
      </w:pPr>
      <w:r>
        <w:rPr>
          <w:rFonts w:cs="Times New Roman"/>
          <w:position w:val="-26"/>
          <w:szCs w:val="24"/>
        </w:rPr>
        <w:t xml:space="preserve"> </w:t>
      </w:r>
      <w:r w:rsidRPr="00166238">
        <w:rPr>
          <w:rFonts w:cs="Times New Roman"/>
          <w:position w:val="-10"/>
          <w:szCs w:val="24"/>
        </w:rPr>
        <w:object w:dxaOrig="800" w:dyaOrig="380">
          <v:shape id="_x0000_i1070" type="#_x0000_t75" style="width:39.75pt;height:18.75pt" o:ole="">
            <v:imagedata r:id="rId12" o:title=""/>
          </v:shape>
          <o:OLEObject Type="Embed" ProgID="Equation.DSMT4" ShapeID="_x0000_i1070" DrawAspect="Content" ObjectID="_1526640529" r:id="rId92"/>
        </w:object>
      </w:r>
      <w:r w:rsidRPr="00166238">
        <w:rPr>
          <w:rFonts w:cs="Times New Roman"/>
          <w:szCs w:val="24"/>
        </w:rPr>
        <w:t xml:space="preserve">chia hết cho </w:t>
      </w:r>
      <w:r>
        <w:rPr>
          <w:rFonts w:cs="Times New Roman"/>
          <w:szCs w:val="24"/>
        </w:rPr>
        <w:t>8  (2).</w:t>
      </w:r>
    </w:p>
    <w:p w:rsidR="008F1080" w:rsidRDefault="008F1080" w:rsidP="008F1080">
      <w:pPr>
        <w:rPr>
          <w:rFonts w:cs="Times New Roman"/>
          <w:position w:val="-26"/>
          <w:szCs w:val="24"/>
        </w:rPr>
      </w:pPr>
      <w:r>
        <w:rPr>
          <w:rFonts w:cs="Times New Roman"/>
          <w:position w:val="-26"/>
          <w:szCs w:val="24"/>
        </w:rPr>
        <w:t>Ta có 1 số chính phương chia 5 dư 0,1 hoặc 4. Nếu:</w:t>
      </w:r>
    </w:p>
    <w:p w:rsidR="008F1080" w:rsidRDefault="008F1080" w:rsidP="008F1080">
      <w:pPr>
        <w:rPr>
          <w:rFonts w:cs="Times New Roman"/>
          <w:position w:val="-26"/>
          <w:szCs w:val="24"/>
        </w:rPr>
      </w:pPr>
      <w:r w:rsidRPr="009701B0">
        <w:rPr>
          <w:rFonts w:cs="Times New Roman"/>
          <w:position w:val="-26"/>
          <w:szCs w:val="24"/>
        </w:rPr>
        <w:object w:dxaOrig="6960" w:dyaOrig="700">
          <v:shape id="_x0000_i1071" type="#_x0000_t75" style="width:348pt;height:35.25pt" o:ole="">
            <v:imagedata r:id="rId93" o:title=""/>
          </v:shape>
          <o:OLEObject Type="Embed" ProgID="Equation.DSMT4" ShapeID="_x0000_i1071" DrawAspect="Content" ObjectID="_1526640530" r:id="rId94"/>
        </w:object>
      </w:r>
    </w:p>
    <w:p w:rsidR="008F1080" w:rsidRDefault="008F1080" w:rsidP="008F1080">
      <w:pPr>
        <w:rPr>
          <w:rFonts w:cs="Times New Roman"/>
          <w:position w:val="-26"/>
          <w:szCs w:val="24"/>
        </w:rPr>
      </w:pPr>
      <w:r>
        <w:rPr>
          <w:rFonts w:cs="Times New Roman"/>
          <w:position w:val="-26"/>
          <w:szCs w:val="24"/>
        </w:rPr>
        <w:t>chia hết cho 5 (3).</w:t>
      </w:r>
    </w:p>
    <w:p w:rsidR="008F1080" w:rsidRDefault="008F1080" w:rsidP="00995D1C">
      <w:pPr>
        <w:rPr>
          <w:rFonts w:cs="Times New Roman"/>
          <w:position w:val="-26"/>
          <w:szCs w:val="24"/>
        </w:rPr>
      </w:pPr>
      <w:r>
        <w:rPr>
          <w:rFonts w:cs="Times New Roman"/>
          <w:position w:val="-26"/>
          <w:szCs w:val="24"/>
        </w:rPr>
        <w:lastRenderedPageBreak/>
        <w:t>Từ (2) và (3) ta có điều phải chứng minh.</w:t>
      </w:r>
    </w:p>
    <w:p w:rsidR="002710E0" w:rsidRDefault="002710E0" w:rsidP="00995D1C">
      <w:pPr>
        <w:rPr>
          <w:rFonts w:cs="Times New Roman"/>
          <w:szCs w:val="24"/>
        </w:rPr>
      </w:pPr>
      <w:r>
        <w:rPr>
          <w:rFonts w:cs="Times New Roman"/>
          <w:position w:val="-26"/>
          <w:szCs w:val="24"/>
        </w:rPr>
        <w:t xml:space="preserve">Cách 2: </w:t>
      </w:r>
      <w:r w:rsidR="00D01629" w:rsidRPr="00166238">
        <w:rPr>
          <w:rFonts w:cs="Times New Roman"/>
          <w:position w:val="-26"/>
          <w:szCs w:val="24"/>
        </w:rPr>
        <w:object w:dxaOrig="3300" w:dyaOrig="700">
          <v:shape id="_x0000_i1072" type="#_x0000_t75" style="width:165pt;height:35.25pt" o:ole="">
            <v:imagedata r:id="rId95" o:title=""/>
          </v:shape>
          <o:OLEObject Type="Embed" ProgID="Equation.DSMT4" ShapeID="_x0000_i1072" DrawAspect="Content" ObjectID="_1526640531" r:id="rId96"/>
        </w:object>
      </w:r>
      <w:r w:rsidR="00D01629">
        <w:rPr>
          <w:rFonts w:cs="Times New Roman"/>
          <w:szCs w:val="24"/>
        </w:rPr>
        <w:t>.</w:t>
      </w:r>
    </w:p>
    <w:p w:rsidR="00D01629" w:rsidRDefault="00E32160" w:rsidP="00995D1C">
      <w:pPr>
        <w:rPr>
          <w:rFonts w:cs="Times New Roman"/>
          <w:szCs w:val="24"/>
        </w:rPr>
      </w:pPr>
      <w:r>
        <w:rPr>
          <w:rFonts w:cs="Times New Roman"/>
          <w:szCs w:val="24"/>
        </w:rPr>
        <w:t>Vớ</w:t>
      </w:r>
      <w:r w:rsidR="00CE0D4D">
        <w:rPr>
          <w:rFonts w:cs="Times New Roman"/>
          <w:szCs w:val="24"/>
        </w:rPr>
        <w:t xml:space="preserve">i </w:t>
      </w:r>
      <w:r w:rsidR="00CE0D4D" w:rsidRPr="00CE0D4D">
        <w:rPr>
          <w:rFonts w:cs="Times New Roman"/>
          <w:position w:val="-6"/>
          <w:szCs w:val="24"/>
        </w:rPr>
        <w:object w:dxaOrig="620" w:dyaOrig="279">
          <v:shape id="_x0000_i1073" type="#_x0000_t75" style="width:30.75pt;height:14.25pt" o:ole="">
            <v:imagedata r:id="rId97" o:title=""/>
          </v:shape>
          <o:OLEObject Type="Embed" ProgID="Equation.DSMT4" ShapeID="_x0000_i1073" DrawAspect="Content" ObjectID="_1526640532" r:id="rId98"/>
        </w:object>
      </w:r>
      <w:r w:rsidR="00CE0D4D">
        <w:rPr>
          <w:rFonts w:cs="Times New Roman"/>
          <w:szCs w:val="24"/>
        </w:rPr>
        <w:t xml:space="preserve">, </w:t>
      </w:r>
      <w:r w:rsidR="00152581" w:rsidRPr="00152581">
        <w:rPr>
          <w:rFonts w:cs="Times New Roman"/>
          <w:position w:val="-10"/>
          <w:szCs w:val="24"/>
        </w:rPr>
        <w:object w:dxaOrig="1860" w:dyaOrig="380">
          <v:shape id="_x0000_i1074" type="#_x0000_t75" style="width:93pt;height:19.5pt" o:ole="">
            <v:imagedata r:id="rId99" o:title=""/>
          </v:shape>
          <o:OLEObject Type="Embed" ProgID="Equation.DSMT4" ShapeID="_x0000_i1074" DrawAspect="Content" ObjectID="_1526640533" r:id="rId100"/>
        </w:object>
      </w:r>
      <w:r w:rsidR="00152581">
        <w:rPr>
          <w:rFonts w:cs="Times New Roman"/>
          <w:szCs w:val="24"/>
        </w:rPr>
        <w:t xml:space="preserve">và </w:t>
      </w:r>
      <w:r w:rsidR="0082584F" w:rsidRPr="00152581">
        <w:rPr>
          <w:rFonts w:cs="Times New Roman"/>
          <w:position w:val="-10"/>
          <w:szCs w:val="24"/>
        </w:rPr>
        <w:object w:dxaOrig="1860" w:dyaOrig="380">
          <v:shape id="_x0000_i1075" type="#_x0000_t75" style="width:93pt;height:19.5pt" o:ole="">
            <v:imagedata r:id="rId101" o:title=""/>
          </v:shape>
          <o:OLEObject Type="Embed" ProgID="Equation.DSMT4" ShapeID="_x0000_i1075" DrawAspect="Content" ObjectID="_1526640534" r:id="rId102"/>
        </w:object>
      </w:r>
    </w:p>
    <w:p w:rsidR="0082584F" w:rsidRDefault="0082584F" w:rsidP="00995D1C">
      <w:pPr>
        <w:rPr>
          <w:rFonts w:cs="Times New Roman"/>
          <w:szCs w:val="24"/>
        </w:rPr>
      </w:pPr>
      <w:r>
        <w:rPr>
          <w:rFonts w:cs="Times New Roman"/>
          <w:szCs w:val="24"/>
        </w:rPr>
        <w:t>Ta có bảng xét số dư sau:</w:t>
      </w:r>
    </w:p>
    <w:p w:rsidR="0082584F" w:rsidRDefault="001206EE" w:rsidP="00995D1C">
      <w:pPr>
        <w:rPr>
          <w:rFonts w:cs="Times New Roman"/>
          <w:szCs w:val="24"/>
        </w:rPr>
      </w:pPr>
      <w:r>
        <w:rPr>
          <w:rFonts w:cs="Times New Roman"/>
          <w:szCs w:val="24"/>
        </w:rPr>
        <w:t>Mod 8:</w:t>
      </w:r>
    </w:p>
    <w:tbl>
      <w:tblPr>
        <w:tblStyle w:val="TableGrid"/>
        <w:tblW w:w="0" w:type="auto"/>
        <w:tblLook w:val="04A0" w:firstRow="1" w:lastRow="0" w:firstColumn="1" w:lastColumn="0" w:noHBand="0" w:noVBand="1"/>
      </w:tblPr>
      <w:tblGrid>
        <w:gridCol w:w="2337"/>
        <w:gridCol w:w="2337"/>
        <w:gridCol w:w="2338"/>
        <w:gridCol w:w="2338"/>
      </w:tblGrid>
      <w:tr w:rsidR="004D40A8" w:rsidTr="004D40A8">
        <w:tc>
          <w:tcPr>
            <w:tcW w:w="2337" w:type="dxa"/>
          </w:tcPr>
          <w:p w:rsidR="004D40A8" w:rsidRPr="004D40A8" w:rsidRDefault="004D40A8" w:rsidP="004D40A8">
            <w:pPr>
              <w:jc w:val="center"/>
              <w:rPr>
                <w:rFonts w:cs="Times New Roman"/>
                <w:position w:val="-26"/>
                <w:szCs w:val="24"/>
                <w:vertAlign w:val="superscript"/>
              </w:rPr>
            </w:pPr>
            <w:r>
              <w:rPr>
                <w:rFonts w:cs="Times New Roman"/>
                <w:position w:val="-26"/>
                <w:szCs w:val="24"/>
              </w:rPr>
              <w:t>x</w:t>
            </w:r>
            <w:r>
              <w:rPr>
                <w:rFonts w:cs="Times New Roman"/>
                <w:position w:val="-26"/>
                <w:szCs w:val="24"/>
                <w:vertAlign w:val="superscript"/>
              </w:rPr>
              <w:t>2</w:t>
            </w:r>
          </w:p>
        </w:tc>
        <w:tc>
          <w:tcPr>
            <w:tcW w:w="2337" w:type="dxa"/>
          </w:tcPr>
          <w:p w:rsidR="004D40A8" w:rsidRDefault="00C40ABB" w:rsidP="004D40A8">
            <w:pPr>
              <w:jc w:val="center"/>
              <w:rPr>
                <w:rFonts w:cs="Times New Roman"/>
                <w:position w:val="-26"/>
                <w:szCs w:val="24"/>
              </w:rPr>
            </w:pPr>
            <w:r>
              <w:rPr>
                <w:rFonts w:cs="Times New Roman"/>
                <w:position w:val="-26"/>
                <w:szCs w:val="24"/>
              </w:rPr>
              <w:t>0</w:t>
            </w:r>
          </w:p>
        </w:tc>
        <w:tc>
          <w:tcPr>
            <w:tcW w:w="2338" w:type="dxa"/>
          </w:tcPr>
          <w:p w:rsidR="004D40A8" w:rsidRDefault="00C40ABB" w:rsidP="004D40A8">
            <w:pPr>
              <w:jc w:val="center"/>
              <w:rPr>
                <w:rFonts w:cs="Times New Roman"/>
                <w:position w:val="-26"/>
                <w:szCs w:val="24"/>
              </w:rPr>
            </w:pPr>
            <w:r>
              <w:rPr>
                <w:rFonts w:cs="Times New Roman"/>
                <w:position w:val="-26"/>
                <w:szCs w:val="24"/>
              </w:rPr>
              <w:t>1</w:t>
            </w:r>
          </w:p>
        </w:tc>
        <w:tc>
          <w:tcPr>
            <w:tcW w:w="2338" w:type="dxa"/>
          </w:tcPr>
          <w:p w:rsidR="004D40A8" w:rsidRDefault="00C40ABB" w:rsidP="004D40A8">
            <w:pPr>
              <w:jc w:val="center"/>
              <w:rPr>
                <w:rFonts w:cs="Times New Roman"/>
                <w:position w:val="-26"/>
                <w:szCs w:val="24"/>
              </w:rPr>
            </w:pPr>
            <w:r>
              <w:rPr>
                <w:rFonts w:cs="Times New Roman"/>
                <w:position w:val="-26"/>
                <w:szCs w:val="24"/>
              </w:rPr>
              <w:t>4</w:t>
            </w:r>
          </w:p>
        </w:tc>
      </w:tr>
      <w:tr w:rsidR="004D40A8" w:rsidTr="004D40A8">
        <w:tc>
          <w:tcPr>
            <w:tcW w:w="2337" w:type="dxa"/>
          </w:tcPr>
          <w:p w:rsidR="004D40A8" w:rsidRDefault="00C40ABB" w:rsidP="004D40A8">
            <w:pPr>
              <w:jc w:val="center"/>
              <w:rPr>
                <w:rFonts w:cs="Times New Roman"/>
                <w:position w:val="-26"/>
                <w:szCs w:val="24"/>
              </w:rPr>
            </w:pPr>
            <w:r>
              <w:rPr>
                <w:rFonts w:cs="Times New Roman"/>
                <w:position w:val="-26"/>
                <w:szCs w:val="24"/>
              </w:rPr>
              <w:t>3x</w:t>
            </w:r>
            <w:r>
              <w:rPr>
                <w:rFonts w:cs="Times New Roman"/>
                <w:position w:val="-26"/>
                <w:szCs w:val="24"/>
                <w:vertAlign w:val="superscript"/>
              </w:rPr>
              <w:t>2</w:t>
            </w:r>
          </w:p>
        </w:tc>
        <w:tc>
          <w:tcPr>
            <w:tcW w:w="2337" w:type="dxa"/>
          </w:tcPr>
          <w:p w:rsidR="004D40A8" w:rsidRDefault="00C40ABB" w:rsidP="004D40A8">
            <w:pPr>
              <w:jc w:val="center"/>
              <w:rPr>
                <w:rFonts w:cs="Times New Roman"/>
                <w:position w:val="-26"/>
                <w:szCs w:val="24"/>
              </w:rPr>
            </w:pPr>
            <w:r>
              <w:rPr>
                <w:rFonts w:cs="Times New Roman"/>
                <w:position w:val="-26"/>
                <w:szCs w:val="24"/>
              </w:rPr>
              <w:t>0</w:t>
            </w:r>
          </w:p>
        </w:tc>
        <w:tc>
          <w:tcPr>
            <w:tcW w:w="2338" w:type="dxa"/>
          </w:tcPr>
          <w:p w:rsidR="004D40A8" w:rsidRDefault="00C40ABB" w:rsidP="004D40A8">
            <w:pPr>
              <w:jc w:val="center"/>
              <w:rPr>
                <w:rFonts w:cs="Times New Roman"/>
                <w:position w:val="-26"/>
                <w:szCs w:val="24"/>
              </w:rPr>
            </w:pPr>
            <w:r>
              <w:rPr>
                <w:rFonts w:cs="Times New Roman"/>
                <w:position w:val="-26"/>
                <w:szCs w:val="24"/>
              </w:rPr>
              <w:t>3</w:t>
            </w:r>
          </w:p>
        </w:tc>
        <w:tc>
          <w:tcPr>
            <w:tcW w:w="2338" w:type="dxa"/>
          </w:tcPr>
          <w:p w:rsidR="004D40A8" w:rsidRDefault="00C40ABB" w:rsidP="004D40A8">
            <w:pPr>
              <w:jc w:val="center"/>
              <w:rPr>
                <w:rFonts w:cs="Times New Roman"/>
                <w:position w:val="-26"/>
                <w:szCs w:val="24"/>
              </w:rPr>
            </w:pPr>
            <w:r>
              <w:rPr>
                <w:rFonts w:cs="Times New Roman"/>
                <w:position w:val="-26"/>
                <w:szCs w:val="24"/>
              </w:rPr>
              <w:t>4</w:t>
            </w:r>
          </w:p>
        </w:tc>
      </w:tr>
    </w:tbl>
    <w:p w:rsidR="001206EE" w:rsidRDefault="001206EE" w:rsidP="00995D1C">
      <w:pPr>
        <w:rPr>
          <w:rFonts w:cs="Times New Roman"/>
          <w:position w:val="-26"/>
          <w:szCs w:val="24"/>
        </w:rPr>
      </w:pPr>
    </w:p>
    <w:tbl>
      <w:tblPr>
        <w:tblStyle w:val="TableGrid"/>
        <w:tblW w:w="0" w:type="auto"/>
        <w:tblLook w:val="04A0" w:firstRow="1" w:lastRow="0" w:firstColumn="1" w:lastColumn="0" w:noHBand="0" w:noVBand="1"/>
      </w:tblPr>
      <w:tblGrid>
        <w:gridCol w:w="2337"/>
        <w:gridCol w:w="2337"/>
        <w:gridCol w:w="2338"/>
        <w:gridCol w:w="2338"/>
      </w:tblGrid>
      <w:tr w:rsidR="00A43509" w:rsidTr="003336CB">
        <w:tc>
          <w:tcPr>
            <w:tcW w:w="2337" w:type="dxa"/>
          </w:tcPr>
          <w:p w:rsidR="00A43509" w:rsidRPr="004D40A8" w:rsidRDefault="00A43509" w:rsidP="003336CB">
            <w:pPr>
              <w:jc w:val="center"/>
              <w:rPr>
                <w:rFonts w:cs="Times New Roman"/>
                <w:position w:val="-26"/>
                <w:szCs w:val="24"/>
                <w:vertAlign w:val="superscript"/>
              </w:rPr>
            </w:pPr>
            <w:r>
              <w:rPr>
                <w:rFonts w:cs="Times New Roman"/>
                <w:position w:val="-26"/>
                <w:szCs w:val="24"/>
              </w:rPr>
              <w:t>y</w:t>
            </w:r>
            <w:r>
              <w:rPr>
                <w:rFonts w:cs="Times New Roman"/>
                <w:position w:val="-26"/>
                <w:szCs w:val="24"/>
                <w:vertAlign w:val="superscript"/>
              </w:rPr>
              <w:t>2</w:t>
            </w:r>
          </w:p>
        </w:tc>
        <w:tc>
          <w:tcPr>
            <w:tcW w:w="2337" w:type="dxa"/>
          </w:tcPr>
          <w:p w:rsidR="00A43509" w:rsidRDefault="00A43509" w:rsidP="003336CB">
            <w:pPr>
              <w:jc w:val="center"/>
              <w:rPr>
                <w:rFonts w:cs="Times New Roman"/>
                <w:position w:val="-26"/>
                <w:szCs w:val="24"/>
              </w:rPr>
            </w:pPr>
            <w:r>
              <w:rPr>
                <w:rFonts w:cs="Times New Roman"/>
                <w:position w:val="-26"/>
                <w:szCs w:val="24"/>
              </w:rPr>
              <w:t>0</w:t>
            </w:r>
          </w:p>
        </w:tc>
        <w:tc>
          <w:tcPr>
            <w:tcW w:w="2338" w:type="dxa"/>
          </w:tcPr>
          <w:p w:rsidR="00A43509" w:rsidRDefault="00A43509" w:rsidP="003336CB">
            <w:pPr>
              <w:jc w:val="center"/>
              <w:rPr>
                <w:rFonts w:cs="Times New Roman"/>
                <w:position w:val="-26"/>
                <w:szCs w:val="24"/>
              </w:rPr>
            </w:pPr>
            <w:r>
              <w:rPr>
                <w:rFonts w:cs="Times New Roman"/>
                <w:position w:val="-26"/>
                <w:szCs w:val="24"/>
              </w:rPr>
              <w:t>1</w:t>
            </w:r>
          </w:p>
        </w:tc>
        <w:tc>
          <w:tcPr>
            <w:tcW w:w="2338" w:type="dxa"/>
          </w:tcPr>
          <w:p w:rsidR="00A43509" w:rsidRDefault="00A43509" w:rsidP="003336CB">
            <w:pPr>
              <w:jc w:val="center"/>
              <w:rPr>
                <w:rFonts w:cs="Times New Roman"/>
                <w:position w:val="-26"/>
                <w:szCs w:val="24"/>
              </w:rPr>
            </w:pPr>
            <w:r>
              <w:rPr>
                <w:rFonts w:cs="Times New Roman"/>
                <w:position w:val="-26"/>
                <w:szCs w:val="24"/>
              </w:rPr>
              <w:t>4</w:t>
            </w:r>
          </w:p>
        </w:tc>
      </w:tr>
      <w:tr w:rsidR="00A43509" w:rsidTr="003336CB">
        <w:tc>
          <w:tcPr>
            <w:tcW w:w="2337" w:type="dxa"/>
          </w:tcPr>
          <w:p w:rsidR="00A43509" w:rsidRDefault="00A43509" w:rsidP="003336CB">
            <w:pPr>
              <w:jc w:val="center"/>
              <w:rPr>
                <w:rFonts w:cs="Times New Roman"/>
                <w:position w:val="-26"/>
                <w:szCs w:val="24"/>
              </w:rPr>
            </w:pPr>
            <w:r>
              <w:rPr>
                <w:rFonts w:cs="Times New Roman"/>
                <w:position w:val="-26"/>
                <w:szCs w:val="24"/>
              </w:rPr>
              <w:t>2y</w:t>
            </w:r>
            <w:r>
              <w:rPr>
                <w:rFonts w:cs="Times New Roman"/>
                <w:position w:val="-26"/>
                <w:szCs w:val="24"/>
                <w:vertAlign w:val="superscript"/>
              </w:rPr>
              <w:t>2</w:t>
            </w:r>
          </w:p>
        </w:tc>
        <w:tc>
          <w:tcPr>
            <w:tcW w:w="2337" w:type="dxa"/>
          </w:tcPr>
          <w:p w:rsidR="00A43509" w:rsidRDefault="00A43509" w:rsidP="003336CB">
            <w:pPr>
              <w:jc w:val="center"/>
              <w:rPr>
                <w:rFonts w:cs="Times New Roman"/>
                <w:position w:val="-26"/>
                <w:szCs w:val="24"/>
              </w:rPr>
            </w:pPr>
            <w:r>
              <w:rPr>
                <w:rFonts w:cs="Times New Roman"/>
                <w:position w:val="-26"/>
                <w:szCs w:val="24"/>
              </w:rPr>
              <w:t>0</w:t>
            </w:r>
          </w:p>
        </w:tc>
        <w:tc>
          <w:tcPr>
            <w:tcW w:w="2338" w:type="dxa"/>
          </w:tcPr>
          <w:p w:rsidR="00A43509" w:rsidRDefault="00AA4506" w:rsidP="003336CB">
            <w:pPr>
              <w:jc w:val="center"/>
              <w:rPr>
                <w:rFonts w:cs="Times New Roman"/>
                <w:position w:val="-26"/>
                <w:szCs w:val="24"/>
              </w:rPr>
            </w:pPr>
            <w:r>
              <w:rPr>
                <w:rFonts w:cs="Times New Roman"/>
                <w:position w:val="-26"/>
                <w:szCs w:val="24"/>
              </w:rPr>
              <w:t>2</w:t>
            </w:r>
          </w:p>
        </w:tc>
        <w:tc>
          <w:tcPr>
            <w:tcW w:w="2338" w:type="dxa"/>
          </w:tcPr>
          <w:p w:rsidR="00A43509" w:rsidRDefault="00AA4506" w:rsidP="003336CB">
            <w:pPr>
              <w:jc w:val="center"/>
              <w:rPr>
                <w:rFonts w:cs="Times New Roman"/>
                <w:position w:val="-26"/>
                <w:szCs w:val="24"/>
              </w:rPr>
            </w:pPr>
            <w:r>
              <w:rPr>
                <w:rFonts w:cs="Times New Roman"/>
                <w:position w:val="-26"/>
                <w:szCs w:val="24"/>
              </w:rPr>
              <w:t>0</w:t>
            </w:r>
          </w:p>
        </w:tc>
      </w:tr>
    </w:tbl>
    <w:p w:rsidR="00A43509" w:rsidRDefault="00A43509" w:rsidP="00995D1C">
      <w:pPr>
        <w:rPr>
          <w:rFonts w:cs="Times New Roman"/>
          <w:position w:val="-26"/>
          <w:szCs w:val="24"/>
        </w:rPr>
      </w:pPr>
    </w:p>
    <w:p w:rsidR="00730509" w:rsidRDefault="009D772E" w:rsidP="00995D1C">
      <w:pPr>
        <w:rPr>
          <w:rFonts w:cs="Times New Roman"/>
          <w:szCs w:val="24"/>
        </w:rPr>
      </w:pPr>
      <w:r w:rsidRPr="00F54A93">
        <w:rPr>
          <w:rFonts w:cs="Times New Roman"/>
          <w:position w:val="-10"/>
          <w:szCs w:val="24"/>
        </w:rPr>
        <w:object w:dxaOrig="7699" w:dyaOrig="380">
          <v:shape id="_x0000_i1076" type="#_x0000_t75" style="width:384.75pt;height:19.5pt" o:ole="">
            <v:imagedata r:id="rId103" o:title=""/>
          </v:shape>
          <o:OLEObject Type="Embed" ProgID="Equation.DSMT4" ShapeID="_x0000_i1076" DrawAspect="Content" ObjectID="_1526640535" r:id="rId104"/>
        </w:object>
      </w:r>
      <w:r>
        <w:rPr>
          <w:rFonts w:cs="Times New Roman"/>
          <w:szCs w:val="24"/>
        </w:rPr>
        <w:t>(1)</w:t>
      </w:r>
    </w:p>
    <w:p w:rsidR="007716BC" w:rsidRDefault="000154B4" w:rsidP="00995D1C">
      <w:pPr>
        <w:rPr>
          <w:rFonts w:cs="Times New Roman"/>
          <w:szCs w:val="24"/>
        </w:rPr>
      </w:pPr>
      <w:r>
        <w:rPr>
          <w:rFonts w:cs="Times New Roman"/>
          <w:szCs w:val="24"/>
        </w:rPr>
        <w:t>Mod 5:</w:t>
      </w:r>
    </w:p>
    <w:tbl>
      <w:tblPr>
        <w:tblStyle w:val="TableGrid"/>
        <w:tblW w:w="0" w:type="auto"/>
        <w:tblLook w:val="04A0" w:firstRow="1" w:lastRow="0" w:firstColumn="1" w:lastColumn="0" w:noHBand="0" w:noVBand="1"/>
      </w:tblPr>
      <w:tblGrid>
        <w:gridCol w:w="2337"/>
        <w:gridCol w:w="2337"/>
        <w:gridCol w:w="2338"/>
        <w:gridCol w:w="2338"/>
      </w:tblGrid>
      <w:tr w:rsidR="001E00AD" w:rsidTr="003336CB">
        <w:tc>
          <w:tcPr>
            <w:tcW w:w="2337" w:type="dxa"/>
          </w:tcPr>
          <w:p w:rsidR="001E00AD" w:rsidRPr="004D40A8" w:rsidRDefault="001E00AD" w:rsidP="003336CB">
            <w:pPr>
              <w:jc w:val="center"/>
              <w:rPr>
                <w:rFonts w:cs="Times New Roman"/>
                <w:position w:val="-26"/>
                <w:szCs w:val="24"/>
                <w:vertAlign w:val="superscript"/>
              </w:rPr>
            </w:pPr>
            <w:r>
              <w:rPr>
                <w:rFonts w:cs="Times New Roman"/>
                <w:position w:val="-26"/>
                <w:szCs w:val="24"/>
              </w:rPr>
              <w:t>x</w:t>
            </w:r>
            <w:r>
              <w:rPr>
                <w:rFonts w:cs="Times New Roman"/>
                <w:position w:val="-26"/>
                <w:szCs w:val="24"/>
                <w:vertAlign w:val="superscript"/>
              </w:rPr>
              <w:t>2</w:t>
            </w:r>
          </w:p>
        </w:tc>
        <w:tc>
          <w:tcPr>
            <w:tcW w:w="2337" w:type="dxa"/>
          </w:tcPr>
          <w:p w:rsidR="001E00AD" w:rsidRDefault="001E00AD" w:rsidP="003336CB">
            <w:pPr>
              <w:jc w:val="center"/>
              <w:rPr>
                <w:rFonts w:cs="Times New Roman"/>
                <w:position w:val="-26"/>
                <w:szCs w:val="24"/>
              </w:rPr>
            </w:pPr>
            <w:r>
              <w:rPr>
                <w:rFonts w:cs="Times New Roman"/>
                <w:position w:val="-26"/>
                <w:szCs w:val="24"/>
              </w:rPr>
              <w:t>0</w:t>
            </w:r>
          </w:p>
        </w:tc>
        <w:tc>
          <w:tcPr>
            <w:tcW w:w="2338" w:type="dxa"/>
          </w:tcPr>
          <w:p w:rsidR="001E00AD" w:rsidRDefault="001E00AD" w:rsidP="003336CB">
            <w:pPr>
              <w:jc w:val="center"/>
              <w:rPr>
                <w:rFonts w:cs="Times New Roman"/>
                <w:position w:val="-26"/>
                <w:szCs w:val="24"/>
              </w:rPr>
            </w:pPr>
            <w:r>
              <w:rPr>
                <w:rFonts w:cs="Times New Roman"/>
                <w:position w:val="-26"/>
                <w:szCs w:val="24"/>
              </w:rPr>
              <w:t>1</w:t>
            </w:r>
          </w:p>
        </w:tc>
        <w:tc>
          <w:tcPr>
            <w:tcW w:w="2338" w:type="dxa"/>
          </w:tcPr>
          <w:p w:rsidR="001E00AD" w:rsidRDefault="001E00AD" w:rsidP="003336CB">
            <w:pPr>
              <w:jc w:val="center"/>
              <w:rPr>
                <w:rFonts w:cs="Times New Roman"/>
                <w:position w:val="-26"/>
                <w:szCs w:val="24"/>
              </w:rPr>
            </w:pPr>
            <w:r>
              <w:rPr>
                <w:rFonts w:cs="Times New Roman"/>
                <w:position w:val="-26"/>
                <w:szCs w:val="24"/>
              </w:rPr>
              <w:t>4</w:t>
            </w:r>
          </w:p>
        </w:tc>
      </w:tr>
      <w:tr w:rsidR="001E00AD" w:rsidTr="003336CB">
        <w:tc>
          <w:tcPr>
            <w:tcW w:w="2337" w:type="dxa"/>
          </w:tcPr>
          <w:p w:rsidR="001E00AD" w:rsidRDefault="001E00AD" w:rsidP="003336CB">
            <w:pPr>
              <w:jc w:val="center"/>
              <w:rPr>
                <w:rFonts w:cs="Times New Roman"/>
                <w:position w:val="-26"/>
                <w:szCs w:val="24"/>
              </w:rPr>
            </w:pPr>
            <w:r>
              <w:rPr>
                <w:rFonts w:cs="Times New Roman"/>
                <w:position w:val="-26"/>
                <w:szCs w:val="24"/>
              </w:rPr>
              <w:t>3x</w:t>
            </w:r>
            <w:r>
              <w:rPr>
                <w:rFonts w:cs="Times New Roman"/>
                <w:position w:val="-26"/>
                <w:szCs w:val="24"/>
                <w:vertAlign w:val="superscript"/>
              </w:rPr>
              <w:t>2</w:t>
            </w:r>
          </w:p>
        </w:tc>
        <w:tc>
          <w:tcPr>
            <w:tcW w:w="2337" w:type="dxa"/>
          </w:tcPr>
          <w:p w:rsidR="001E00AD" w:rsidRDefault="001E00AD" w:rsidP="003336CB">
            <w:pPr>
              <w:jc w:val="center"/>
              <w:rPr>
                <w:rFonts w:cs="Times New Roman"/>
                <w:position w:val="-26"/>
                <w:szCs w:val="24"/>
              </w:rPr>
            </w:pPr>
            <w:r>
              <w:rPr>
                <w:rFonts w:cs="Times New Roman"/>
                <w:position w:val="-26"/>
                <w:szCs w:val="24"/>
              </w:rPr>
              <w:t>0</w:t>
            </w:r>
          </w:p>
        </w:tc>
        <w:tc>
          <w:tcPr>
            <w:tcW w:w="2338" w:type="dxa"/>
          </w:tcPr>
          <w:p w:rsidR="001E00AD" w:rsidRDefault="001E00AD" w:rsidP="003336CB">
            <w:pPr>
              <w:jc w:val="center"/>
              <w:rPr>
                <w:rFonts w:cs="Times New Roman"/>
                <w:position w:val="-26"/>
                <w:szCs w:val="24"/>
              </w:rPr>
            </w:pPr>
            <w:r>
              <w:rPr>
                <w:rFonts w:cs="Times New Roman"/>
                <w:position w:val="-26"/>
                <w:szCs w:val="24"/>
              </w:rPr>
              <w:t>3</w:t>
            </w:r>
          </w:p>
        </w:tc>
        <w:tc>
          <w:tcPr>
            <w:tcW w:w="2338" w:type="dxa"/>
          </w:tcPr>
          <w:p w:rsidR="001E00AD" w:rsidRDefault="001E00AD" w:rsidP="003336CB">
            <w:pPr>
              <w:jc w:val="center"/>
              <w:rPr>
                <w:rFonts w:cs="Times New Roman"/>
                <w:position w:val="-26"/>
                <w:szCs w:val="24"/>
              </w:rPr>
            </w:pPr>
            <w:r>
              <w:rPr>
                <w:rFonts w:cs="Times New Roman"/>
                <w:position w:val="-26"/>
                <w:szCs w:val="24"/>
              </w:rPr>
              <w:t>2</w:t>
            </w:r>
          </w:p>
        </w:tc>
      </w:tr>
    </w:tbl>
    <w:p w:rsidR="001E00AD" w:rsidRDefault="001E00AD" w:rsidP="001E00AD">
      <w:pPr>
        <w:rPr>
          <w:rFonts w:cs="Times New Roman"/>
          <w:position w:val="-26"/>
          <w:szCs w:val="24"/>
        </w:rPr>
      </w:pPr>
    </w:p>
    <w:tbl>
      <w:tblPr>
        <w:tblStyle w:val="TableGrid"/>
        <w:tblW w:w="0" w:type="auto"/>
        <w:tblLook w:val="04A0" w:firstRow="1" w:lastRow="0" w:firstColumn="1" w:lastColumn="0" w:noHBand="0" w:noVBand="1"/>
      </w:tblPr>
      <w:tblGrid>
        <w:gridCol w:w="2337"/>
        <w:gridCol w:w="2337"/>
        <w:gridCol w:w="2338"/>
        <w:gridCol w:w="2338"/>
      </w:tblGrid>
      <w:tr w:rsidR="001E00AD" w:rsidTr="003336CB">
        <w:tc>
          <w:tcPr>
            <w:tcW w:w="2337" w:type="dxa"/>
          </w:tcPr>
          <w:p w:rsidR="001E00AD" w:rsidRPr="004D40A8" w:rsidRDefault="001E00AD" w:rsidP="003336CB">
            <w:pPr>
              <w:jc w:val="center"/>
              <w:rPr>
                <w:rFonts w:cs="Times New Roman"/>
                <w:position w:val="-26"/>
                <w:szCs w:val="24"/>
                <w:vertAlign w:val="superscript"/>
              </w:rPr>
            </w:pPr>
            <w:r>
              <w:rPr>
                <w:rFonts w:cs="Times New Roman"/>
                <w:position w:val="-26"/>
                <w:szCs w:val="24"/>
              </w:rPr>
              <w:t>y</w:t>
            </w:r>
            <w:r>
              <w:rPr>
                <w:rFonts w:cs="Times New Roman"/>
                <w:position w:val="-26"/>
                <w:szCs w:val="24"/>
                <w:vertAlign w:val="superscript"/>
              </w:rPr>
              <w:t>2</w:t>
            </w:r>
          </w:p>
        </w:tc>
        <w:tc>
          <w:tcPr>
            <w:tcW w:w="2337" w:type="dxa"/>
          </w:tcPr>
          <w:p w:rsidR="001E00AD" w:rsidRDefault="001E00AD" w:rsidP="003336CB">
            <w:pPr>
              <w:jc w:val="center"/>
              <w:rPr>
                <w:rFonts w:cs="Times New Roman"/>
                <w:position w:val="-26"/>
                <w:szCs w:val="24"/>
              </w:rPr>
            </w:pPr>
            <w:r>
              <w:rPr>
                <w:rFonts w:cs="Times New Roman"/>
                <w:position w:val="-26"/>
                <w:szCs w:val="24"/>
              </w:rPr>
              <w:t>0</w:t>
            </w:r>
          </w:p>
        </w:tc>
        <w:tc>
          <w:tcPr>
            <w:tcW w:w="2338" w:type="dxa"/>
          </w:tcPr>
          <w:p w:rsidR="001E00AD" w:rsidRDefault="001E00AD" w:rsidP="003336CB">
            <w:pPr>
              <w:jc w:val="center"/>
              <w:rPr>
                <w:rFonts w:cs="Times New Roman"/>
                <w:position w:val="-26"/>
                <w:szCs w:val="24"/>
              </w:rPr>
            </w:pPr>
            <w:r>
              <w:rPr>
                <w:rFonts w:cs="Times New Roman"/>
                <w:position w:val="-26"/>
                <w:szCs w:val="24"/>
              </w:rPr>
              <w:t>1</w:t>
            </w:r>
          </w:p>
        </w:tc>
        <w:tc>
          <w:tcPr>
            <w:tcW w:w="2338" w:type="dxa"/>
          </w:tcPr>
          <w:p w:rsidR="001E00AD" w:rsidRDefault="001E00AD" w:rsidP="003336CB">
            <w:pPr>
              <w:jc w:val="center"/>
              <w:rPr>
                <w:rFonts w:cs="Times New Roman"/>
                <w:position w:val="-26"/>
                <w:szCs w:val="24"/>
              </w:rPr>
            </w:pPr>
            <w:r>
              <w:rPr>
                <w:rFonts w:cs="Times New Roman"/>
                <w:position w:val="-26"/>
                <w:szCs w:val="24"/>
              </w:rPr>
              <w:t>4</w:t>
            </w:r>
          </w:p>
        </w:tc>
      </w:tr>
      <w:tr w:rsidR="001E00AD" w:rsidTr="003336CB">
        <w:tc>
          <w:tcPr>
            <w:tcW w:w="2337" w:type="dxa"/>
          </w:tcPr>
          <w:p w:rsidR="001E00AD" w:rsidRDefault="001E00AD" w:rsidP="003336CB">
            <w:pPr>
              <w:jc w:val="center"/>
              <w:rPr>
                <w:rFonts w:cs="Times New Roman"/>
                <w:position w:val="-26"/>
                <w:szCs w:val="24"/>
              </w:rPr>
            </w:pPr>
            <w:r>
              <w:rPr>
                <w:rFonts w:cs="Times New Roman"/>
                <w:position w:val="-26"/>
                <w:szCs w:val="24"/>
              </w:rPr>
              <w:t>2y</w:t>
            </w:r>
            <w:r>
              <w:rPr>
                <w:rFonts w:cs="Times New Roman"/>
                <w:position w:val="-26"/>
                <w:szCs w:val="24"/>
                <w:vertAlign w:val="superscript"/>
              </w:rPr>
              <w:t>2</w:t>
            </w:r>
          </w:p>
        </w:tc>
        <w:tc>
          <w:tcPr>
            <w:tcW w:w="2337" w:type="dxa"/>
          </w:tcPr>
          <w:p w:rsidR="001E00AD" w:rsidRDefault="001E00AD" w:rsidP="003336CB">
            <w:pPr>
              <w:jc w:val="center"/>
              <w:rPr>
                <w:rFonts w:cs="Times New Roman"/>
                <w:position w:val="-26"/>
                <w:szCs w:val="24"/>
              </w:rPr>
            </w:pPr>
            <w:r>
              <w:rPr>
                <w:rFonts w:cs="Times New Roman"/>
                <w:position w:val="-26"/>
                <w:szCs w:val="24"/>
              </w:rPr>
              <w:t>0</w:t>
            </w:r>
          </w:p>
        </w:tc>
        <w:tc>
          <w:tcPr>
            <w:tcW w:w="2338" w:type="dxa"/>
          </w:tcPr>
          <w:p w:rsidR="001E00AD" w:rsidRDefault="001E00AD" w:rsidP="003336CB">
            <w:pPr>
              <w:jc w:val="center"/>
              <w:rPr>
                <w:rFonts w:cs="Times New Roman"/>
                <w:position w:val="-26"/>
                <w:szCs w:val="24"/>
              </w:rPr>
            </w:pPr>
            <w:r>
              <w:rPr>
                <w:rFonts w:cs="Times New Roman"/>
                <w:position w:val="-26"/>
                <w:szCs w:val="24"/>
              </w:rPr>
              <w:t>2</w:t>
            </w:r>
          </w:p>
        </w:tc>
        <w:tc>
          <w:tcPr>
            <w:tcW w:w="2338" w:type="dxa"/>
          </w:tcPr>
          <w:p w:rsidR="001E00AD" w:rsidRDefault="00720934" w:rsidP="003336CB">
            <w:pPr>
              <w:jc w:val="center"/>
              <w:rPr>
                <w:rFonts w:cs="Times New Roman"/>
                <w:position w:val="-26"/>
                <w:szCs w:val="24"/>
              </w:rPr>
            </w:pPr>
            <w:r>
              <w:rPr>
                <w:rFonts w:cs="Times New Roman"/>
                <w:position w:val="-26"/>
                <w:szCs w:val="24"/>
              </w:rPr>
              <w:t>3</w:t>
            </w:r>
          </w:p>
        </w:tc>
      </w:tr>
    </w:tbl>
    <w:p w:rsidR="000154B4" w:rsidRDefault="000154B4" w:rsidP="00995D1C">
      <w:pPr>
        <w:rPr>
          <w:rFonts w:cs="Times New Roman"/>
          <w:position w:val="-26"/>
          <w:szCs w:val="24"/>
        </w:rPr>
      </w:pPr>
    </w:p>
    <w:p w:rsidR="0082133B" w:rsidRDefault="0060574C" w:rsidP="00995D1C">
      <w:pPr>
        <w:rPr>
          <w:rFonts w:cs="Times New Roman"/>
          <w:szCs w:val="24"/>
        </w:rPr>
      </w:pPr>
      <w:r w:rsidRPr="00F54A93">
        <w:rPr>
          <w:rFonts w:cs="Times New Roman"/>
          <w:position w:val="-10"/>
          <w:szCs w:val="24"/>
        </w:rPr>
        <w:object w:dxaOrig="7720" w:dyaOrig="380">
          <v:shape id="_x0000_i1077" type="#_x0000_t75" style="width:386.25pt;height:19.5pt" o:ole="">
            <v:imagedata r:id="rId105" o:title=""/>
          </v:shape>
          <o:OLEObject Type="Embed" ProgID="Equation.DSMT4" ShapeID="_x0000_i1077" DrawAspect="Content" ObjectID="_1526640536" r:id="rId106"/>
        </w:object>
      </w:r>
      <w:r>
        <w:rPr>
          <w:rFonts w:cs="Times New Roman"/>
          <w:szCs w:val="24"/>
        </w:rPr>
        <w:t>(2)</w:t>
      </w:r>
    </w:p>
    <w:p w:rsidR="0060574C" w:rsidRPr="00995D1C" w:rsidRDefault="0031576A" w:rsidP="00995D1C">
      <w:pPr>
        <w:rPr>
          <w:rFonts w:cs="Times New Roman"/>
          <w:position w:val="-26"/>
          <w:szCs w:val="24"/>
        </w:rPr>
      </w:pPr>
      <w:r>
        <w:rPr>
          <w:rFonts w:cs="Times New Roman"/>
          <w:szCs w:val="24"/>
        </w:rPr>
        <w:t xml:space="preserve">Từ (1) và (2) </w:t>
      </w:r>
      <w:r w:rsidR="004D033D">
        <w:rPr>
          <w:rFonts w:cs="Times New Roman"/>
          <w:szCs w:val="24"/>
        </w:rPr>
        <w:t>và 5 và 8 nguyên tố cùng nhau nên</w:t>
      </w:r>
      <w:r w:rsidR="00D100A1" w:rsidRPr="00F54A93">
        <w:rPr>
          <w:rFonts w:cs="Times New Roman"/>
          <w:position w:val="-10"/>
          <w:szCs w:val="24"/>
        </w:rPr>
        <w:object w:dxaOrig="1240" w:dyaOrig="380">
          <v:shape id="_x0000_i1078" type="#_x0000_t75" style="width:62.25pt;height:19.5pt" o:ole="">
            <v:imagedata r:id="rId107" o:title=""/>
          </v:shape>
          <o:OLEObject Type="Embed" ProgID="Equation.DSMT4" ShapeID="_x0000_i1078" DrawAspect="Content" ObjectID="_1526640537" r:id="rId108"/>
        </w:object>
      </w:r>
      <w:r w:rsidR="00CF0EC4">
        <w:rPr>
          <w:rFonts w:cs="Times New Roman"/>
          <w:szCs w:val="24"/>
        </w:rPr>
        <w:t>(đpcm).</w:t>
      </w:r>
    </w:p>
    <w:p w:rsidR="008F1080" w:rsidRPr="00995D1C" w:rsidRDefault="00995D1C" w:rsidP="00995D1C">
      <w:pPr>
        <w:spacing w:before="120" w:after="120" w:line="360" w:lineRule="auto"/>
        <w:rPr>
          <w:rFonts w:cs="Times New Roman"/>
          <w:szCs w:val="24"/>
        </w:rPr>
      </w:pPr>
      <w:r>
        <w:rPr>
          <w:rFonts w:cs="Times New Roman"/>
          <w:szCs w:val="24"/>
        </w:rPr>
        <w:t xml:space="preserve">2) </w:t>
      </w:r>
      <w:r w:rsidR="008F1080" w:rsidRPr="00995D1C">
        <w:rPr>
          <w:rFonts w:cs="Times New Roman"/>
          <w:szCs w:val="24"/>
        </w:rPr>
        <w:t xml:space="preserve">Tìm tất cả cặp số nguyên dương (x; y) thỏa mãn </w:t>
      </w:r>
      <w:r w:rsidR="008F1080" w:rsidRPr="00166238">
        <w:rPr>
          <w:position w:val="-10"/>
        </w:rPr>
        <w:object w:dxaOrig="1440" w:dyaOrig="380">
          <v:shape id="_x0000_i1079" type="#_x0000_t75" style="width:1in;height:18.75pt" o:ole="">
            <v:imagedata r:id="rId14" o:title=""/>
          </v:shape>
          <o:OLEObject Type="Embed" ProgID="Equation.DSMT4" ShapeID="_x0000_i1079" DrawAspect="Content" ObjectID="_1526640538" r:id="rId109"/>
        </w:object>
      </w:r>
    </w:p>
    <w:p w:rsidR="008F1080" w:rsidRPr="004E607E" w:rsidRDefault="008F1080" w:rsidP="008F1080">
      <w:pPr>
        <w:spacing w:before="120" w:after="120" w:line="360" w:lineRule="auto"/>
        <w:rPr>
          <w:rFonts w:cs="Times New Roman"/>
          <w:i/>
          <w:szCs w:val="24"/>
        </w:rPr>
      </w:pPr>
      <w:r w:rsidRPr="00F07589">
        <w:rPr>
          <w:rFonts w:cs="Times New Roman"/>
          <w:szCs w:val="24"/>
          <w:u w:val="single"/>
        </w:rPr>
        <w:t>Ta sử dụng tính chất.</w:t>
      </w:r>
      <w:r>
        <w:rPr>
          <w:rFonts w:cs="Times New Roman"/>
          <w:szCs w:val="24"/>
        </w:rPr>
        <w:t xml:space="preserve"> </w:t>
      </w:r>
      <w:r w:rsidRPr="004E607E">
        <w:rPr>
          <w:rFonts w:cs="Times New Roman"/>
          <w:i/>
          <w:szCs w:val="24"/>
        </w:rPr>
        <w:t>Nếu tích hai số là số chính phương, mà hai số đó nguyên tố cùng nhau thì cả hai số đều là số chính phương</w:t>
      </w:r>
    </w:p>
    <w:p w:rsidR="008F1080" w:rsidRPr="00275425" w:rsidRDefault="008F1080" w:rsidP="008F1080">
      <w:pPr>
        <w:spacing w:before="120" w:after="120" w:line="360" w:lineRule="auto"/>
        <w:rPr>
          <w:rFonts w:cs="Times New Roman"/>
          <w:szCs w:val="24"/>
        </w:rPr>
      </w:pPr>
      <w:r>
        <w:rPr>
          <w:rFonts w:cs="Times New Roman"/>
          <w:szCs w:val="24"/>
        </w:rPr>
        <w:t xml:space="preserve">Phương trình </w:t>
      </w:r>
      <w:r w:rsidRPr="00166238">
        <w:rPr>
          <w:position w:val="-10"/>
        </w:rPr>
        <w:object w:dxaOrig="1780" w:dyaOrig="380">
          <v:shape id="_x0000_i1080" type="#_x0000_t75" style="width:89.25pt;height:18.75pt" o:ole="">
            <v:imagedata r:id="rId110" o:title=""/>
          </v:shape>
          <o:OLEObject Type="Embed" ProgID="Equation.DSMT4" ShapeID="_x0000_i1080" DrawAspect="Content" ObjectID="_1526640539" r:id="rId111"/>
        </w:object>
      </w:r>
      <w:r w:rsidRPr="00C47F43">
        <w:rPr>
          <w:position w:val="-18"/>
        </w:rPr>
        <w:object w:dxaOrig="4099" w:dyaOrig="540">
          <v:shape id="_x0000_i1081" type="#_x0000_t75" style="width:204.75pt;height:27pt" o:ole="">
            <v:imagedata r:id="rId112" o:title=""/>
          </v:shape>
          <o:OLEObject Type="Embed" ProgID="Equation.DSMT4" ShapeID="_x0000_i1081" DrawAspect="Content" ObjectID="_1526640540" r:id="rId113"/>
        </w:object>
      </w:r>
    </w:p>
    <w:p w:rsidR="008F1080" w:rsidRDefault="008F1080" w:rsidP="008F1080">
      <w:pPr>
        <w:spacing w:before="120" w:after="120" w:line="360" w:lineRule="auto"/>
        <w:rPr>
          <w:rFonts w:cs="Times New Roman"/>
          <w:szCs w:val="24"/>
        </w:rPr>
      </w:pPr>
      <w:r>
        <w:rPr>
          <w:rFonts w:cs="Times New Roman"/>
          <w:szCs w:val="24"/>
        </w:rPr>
        <w:lastRenderedPageBreak/>
        <w:t xml:space="preserve">Đặt </w:t>
      </w:r>
      <w:r w:rsidRPr="00C47F43">
        <w:rPr>
          <w:position w:val="-18"/>
        </w:rPr>
        <w:object w:dxaOrig="2120" w:dyaOrig="480">
          <v:shape id="_x0000_i1082" type="#_x0000_t75" style="width:105.75pt;height:24pt" o:ole="">
            <v:imagedata r:id="rId114" o:title=""/>
          </v:shape>
          <o:OLEObject Type="Embed" ProgID="Equation.DSMT4" ShapeID="_x0000_i1082" DrawAspect="Content" ObjectID="_1526640541" r:id="rId115"/>
        </w:object>
      </w:r>
      <w:r w:rsidRPr="00EE43E6">
        <w:rPr>
          <w:position w:val="-44"/>
        </w:rPr>
        <w:object w:dxaOrig="5420" w:dyaOrig="1020">
          <v:shape id="_x0000_i1083" type="#_x0000_t75" style="width:264.75pt;height:49.5pt" o:ole="">
            <v:imagedata r:id="rId116" o:title=""/>
          </v:shape>
          <o:OLEObject Type="Embed" ProgID="Equation.DSMT4" ShapeID="_x0000_i1083" DrawAspect="Content" ObjectID="_1526640542" r:id="rId117"/>
        </w:object>
      </w:r>
    </w:p>
    <w:p w:rsidR="008F1080" w:rsidRDefault="008F1080" w:rsidP="008F1080">
      <w:pPr>
        <w:spacing w:before="120" w:after="120" w:line="360" w:lineRule="auto"/>
        <w:rPr>
          <w:rFonts w:cs="Times New Roman"/>
          <w:szCs w:val="24"/>
        </w:rPr>
      </w:pPr>
      <w:r>
        <w:rPr>
          <w:rFonts w:cs="Times New Roman"/>
          <w:szCs w:val="24"/>
        </w:rPr>
        <w:t>Vì d là số nguyên tố nên ta có hai trường hợp</w:t>
      </w:r>
    </w:p>
    <w:p w:rsidR="008F1080" w:rsidRDefault="008F1080" w:rsidP="008F1080">
      <w:pPr>
        <w:spacing w:before="120" w:after="120" w:line="360" w:lineRule="auto"/>
        <w:rPr>
          <w:rFonts w:cs="Times New Roman"/>
          <w:szCs w:val="24"/>
        </w:rPr>
      </w:pPr>
      <w:r>
        <w:rPr>
          <w:rFonts w:cs="Times New Roman"/>
          <w:szCs w:val="24"/>
        </w:rPr>
        <w:t xml:space="preserve">Nếu </w:t>
      </w:r>
      <w:r w:rsidRPr="00C33DC3">
        <w:rPr>
          <w:position w:val="-14"/>
        </w:rPr>
        <w:object w:dxaOrig="400" w:dyaOrig="400">
          <v:shape id="_x0000_i1084" type="#_x0000_t75" style="width:20.25pt;height:20.25pt" o:ole="">
            <v:imagedata r:id="rId118" o:title=""/>
          </v:shape>
          <o:OLEObject Type="Embed" ProgID="Equation.DSMT4" ShapeID="_x0000_i1084" DrawAspect="Content" ObjectID="_1526640543" r:id="rId119"/>
        </w:object>
      </w:r>
      <w:r>
        <w:rPr>
          <w:rFonts w:cs="Times New Roman"/>
          <w:szCs w:val="24"/>
        </w:rPr>
        <w:t xml:space="preserve">thì </w:t>
      </w:r>
      <w:r w:rsidRPr="00FB4B71">
        <w:rPr>
          <w:position w:val="-18"/>
        </w:rPr>
        <w:object w:dxaOrig="3240" w:dyaOrig="540">
          <v:shape id="_x0000_i1085" type="#_x0000_t75" style="width:162pt;height:27pt" o:ole="">
            <v:imagedata r:id="rId120" o:title=""/>
          </v:shape>
          <o:OLEObject Type="Embed" ProgID="Equation.DSMT4" ShapeID="_x0000_i1085" DrawAspect="Content" ObjectID="_1526640544" r:id="rId121"/>
        </w:object>
      </w:r>
      <w:r>
        <w:rPr>
          <w:rFonts w:cs="Times New Roman"/>
          <w:szCs w:val="24"/>
        </w:rPr>
        <w:t>chia hết cho 9</w:t>
      </w:r>
    </w:p>
    <w:p w:rsidR="008F1080" w:rsidRDefault="008F1080" w:rsidP="008F1080">
      <w:pPr>
        <w:spacing w:before="120" w:after="120" w:line="360" w:lineRule="auto"/>
        <w:rPr>
          <w:rFonts w:cs="Times New Roman"/>
          <w:szCs w:val="24"/>
        </w:rPr>
      </w:pPr>
      <w:r w:rsidRPr="008176F9">
        <w:rPr>
          <w:position w:val="-6"/>
        </w:rPr>
        <w:object w:dxaOrig="960" w:dyaOrig="340">
          <v:shape id="_x0000_i1086" type="#_x0000_t75" style="width:48pt;height:17.25pt" o:ole="">
            <v:imagedata r:id="rId122" o:title=""/>
          </v:shape>
          <o:OLEObject Type="Embed" ProgID="Equation.DSMT4" ShapeID="_x0000_i1086" DrawAspect="Content" ObjectID="_1526640545" r:id="rId123"/>
        </w:object>
      </w:r>
      <w:r>
        <w:rPr>
          <w:rFonts w:cs="Times New Roman"/>
          <w:szCs w:val="24"/>
        </w:rPr>
        <w:t>chia hết cho 3</w:t>
      </w:r>
      <w:r w:rsidRPr="008176F9">
        <w:rPr>
          <w:position w:val="-6"/>
        </w:rPr>
        <w:object w:dxaOrig="620" w:dyaOrig="340">
          <v:shape id="_x0000_i1087" type="#_x0000_t75" style="width:30.75pt;height:17.25pt" o:ole="">
            <v:imagedata r:id="rId124" o:title=""/>
          </v:shape>
          <o:OLEObject Type="Embed" ProgID="Equation.DSMT4" ShapeID="_x0000_i1087" DrawAspect="Content" ObjectID="_1526640546" r:id="rId125"/>
        </w:object>
      </w:r>
      <w:r>
        <w:rPr>
          <w:rFonts w:cs="Times New Roman"/>
          <w:szCs w:val="24"/>
        </w:rPr>
        <w:t xml:space="preserve">chia 3 dư 2 (vô lí vì số chính phương chia 3 chỉ dư 0 hoặc 1). </w:t>
      </w:r>
    </w:p>
    <w:p w:rsidR="008F1080" w:rsidRDefault="008F1080" w:rsidP="008F1080">
      <w:pPr>
        <w:spacing w:before="120" w:after="120" w:line="360" w:lineRule="auto"/>
        <w:rPr>
          <w:rFonts w:cs="Times New Roman"/>
          <w:szCs w:val="24"/>
        </w:rPr>
      </w:pPr>
      <w:r>
        <w:rPr>
          <w:rFonts w:cs="Times New Roman"/>
          <w:szCs w:val="24"/>
        </w:rPr>
        <w:t xml:space="preserve">Vậy (3; d) = 1 mà </w:t>
      </w:r>
      <w:r w:rsidRPr="004A1348">
        <w:rPr>
          <w:rFonts w:cs="Times New Roman"/>
          <w:position w:val="-14"/>
          <w:szCs w:val="24"/>
        </w:rPr>
        <w:object w:dxaOrig="540" w:dyaOrig="400">
          <v:shape id="_x0000_i1088" type="#_x0000_t75" style="width:27pt;height:20.25pt" o:ole="">
            <v:imagedata r:id="rId126" o:title=""/>
          </v:shape>
          <o:OLEObject Type="Embed" ProgID="Equation.DSMT4" ShapeID="_x0000_i1088" DrawAspect="Content" ObjectID="_1526640547" r:id="rId127"/>
        </w:object>
      </w:r>
      <w:r>
        <w:rPr>
          <w:rFonts w:cs="Times New Roman"/>
          <w:szCs w:val="24"/>
        </w:rPr>
        <w:t xml:space="preserve">nên </w:t>
      </w:r>
      <w:r w:rsidRPr="00A67A57">
        <w:rPr>
          <w:rFonts w:cs="Times New Roman"/>
          <w:position w:val="-14"/>
          <w:szCs w:val="24"/>
        </w:rPr>
        <w:object w:dxaOrig="420" w:dyaOrig="400">
          <v:shape id="_x0000_i1089" type="#_x0000_t75" style="width:21pt;height:20.25pt" o:ole="">
            <v:imagedata r:id="rId128" o:title=""/>
          </v:shape>
          <o:OLEObject Type="Embed" ProgID="Equation.DSMT4" ShapeID="_x0000_i1089" DrawAspect="Content" ObjectID="_1526640548" r:id="rId129"/>
        </w:object>
      </w:r>
    </w:p>
    <w:p w:rsidR="008F1080" w:rsidRDefault="008F1080" w:rsidP="008F1080">
      <w:pPr>
        <w:spacing w:before="120" w:after="120" w:line="360" w:lineRule="auto"/>
        <w:rPr>
          <w:rFonts w:cs="Times New Roman"/>
          <w:szCs w:val="24"/>
        </w:rPr>
      </w:pPr>
      <w:r>
        <w:rPr>
          <w:rFonts w:cs="Times New Roman"/>
          <w:szCs w:val="24"/>
        </w:rPr>
        <w:t xml:space="preserve">Kết hợp với </w:t>
      </w:r>
      <w:r w:rsidRPr="00A039C3">
        <w:rPr>
          <w:rFonts w:cs="Times New Roman"/>
          <w:position w:val="-14"/>
          <w:szCs w:val="24"/>
        </w:rPr>
        <w:object w:dxaOrig="880" w:dyaOrig="400">
          <v:shape id="_x0000_i1090" type="#_x0000_t75" style="width:44.25pt;height:20.25pt" o:ole="">
            <v:imagedata r:id="rId130" o:title=""/>
          </v:shape>
          <o:OLEObject Type="Embed" ProgID="Equation.DSMT4" ShapeID="_x0000_i1090" DrawAspect="Content" ObjectID="_1526640549" r:id="rId131"/>
        </w:object>
      </w:r>
      <w:r>
        <w:rPr>
          <w:rFonts w:cs="Times New Roman"/>
          <w:szCs w:val="24"/>
        </w:rPr>
        <w:t xml:space="preserve">nên </w:t>
      </w:r>
      <w:r w:rsidRPr="004A1348">
        <w:rPr>
          <w:rFonts w:cs="Times New Roman"/>
          <w:position w:val="-6"/>
          <w:szCs w:val="24"/>
        </w:rPr>
        <w:object w:dxaOrig="540" w:dyaOrig="279">
          <v:shape id="_x0000_i1091" type="#_x0000_t75" style="width:27pt;height:14.25pt" o:ole="">
            <v:imagedata r:id="rId132" o:title=""/>
          </v:shape>
          <o:OLEObject Type="Embed" ProgID="Equation.DSMT4" ShapeID="_x0000_i1091" DrawAspect="Content" ObjectID="_1526640550" r:id="rId133"/>
        </w:object>
      </w:r>
    </w:p>
    <w:p w:rsidR="008F1080" w:rsidRDefault="008F1080" w:rsidP="008F1080">
      <w:pPr>
        <w:spacing w:before="120" w:after="120" w:line="360" w:lineRule="auto"/>
        <w:rPr>
          <w:rFonts w:cs="Times New Roman"/>
          <w:szCs w:val="24"/>
        </w:rPr>
      </w:pPr>
      <w:r>
        <w:rPr>
          <w:rFonts w:cs="Times New Roman"/>
          <w:szCs w:val="24"/>
        </w:rPr>
        <w:t xml:space="preserve">Vậy </w:t>
      </w:r>
      <w:r w:rsidRPr="00210DF3">
        <w:rPr>
          <w:rFonts w:cs="Times New Roman"/>
          <w:position w:val="-36"/>
          <w:szCs w:val="24"/>
        </w:rPr>
        <w:object w:dxaOrig="1620" w:dyaOrig="859">
          <v:shape id="_x0000_i1092" type="#_x0000_t75" style="width:81pt;height:42.75pt" o:ole="">
            <v:imagedata r:id="rId134" o:title=""/>
          </v:shape>
          <o:OLEObject Type="Embed" ProgID="Equation.DSMT4" ShapeID="_x0000_i1092" DrawAspect="Content" ObjectID="_1526640551" r:id="rId135"/>
        </w:object>
      </w:r>
      <w:r>
        <w:rPr>
          <w:rFonts w:cs="Times New Roman"/>
          <w:szCs w:val="24"/>
        </w:rPr>
        <w:t xml:space="preserve">trong đó (a; b) = 1, </w:t>
      </w:r>
      <w:r w:rsidRPr="00542396">
        <w:rPr>
          <w:rFonts w:cs="Times New Roman"/>
          <w:position w:val="-10"/>
          <w:szCs w:val="24"/>
        </w:rPr>
        <w:object w:dxaOrig="940" w:dyaOrig="380">
          <v:shape id="_x0000_i1093" type="#_x0000_t75" style="width:47.25pt;height:18.75pt" o:ole="">
            <v:imagedata r:id="rId136" o:title=""/>
          </v:shape>
          <o:OLEObject Type="Embed" ProgID="Equation.DSMT4" ShapeID="_x0000_i1093" DrawAspect="Content" ObjectID="_1526640552" r:id="rId137"/>
        </w:object>
      </w:r>
    </w:p>
    <w:p w:rsidR="008F1080" w:rsidRDefault="008F1080" w:rsidP="008F1080">
      <w:pPr>
        <w:spacing w:before="120" w:after="120" w:line="360" w:lineRule="auto"/>
        <w:rPr>
          <w:rFonts w:cs="Times New Roman"/>
          <w:szCs w:val="24"/>
        </w:rPr>
      </w:pPr>
      <w:r>
        <w:rPr>
          <w:rFonts w:cs="Times New Roman"/>
          <w:szCs w:val="24"/>
        </w:rPr>
        <w:t xml:space="preserve">Thế y từ pt trên xuống pt dưới ta có </w:t>
      </w:r>
      <w:r w:rsidRPr="00AB0C19">
        <w:rPr>
          <w:rFonts w:cs="Times New Roman"/>
          <w:position w:val="-10"/>
          <w:szCs w:val="24"/>
        </w:rPr>
        <w:object w:dxaOrig="2700" w:dyaOrig="380">
          <v:shape id="_x0000_i1094" type="#_x0000_t75" style="width:135pt;height:18.75pt" o:ole="">
            <v:imagedata r:id="rId138" o:title=""/>
          </v:shape>
          <o:OLEObject Type="Embed" ProgID="Equation.DSMT4" ShapeID="_x0000_i1094" DrawAspect="Content" ObjectID="_1526640553" r:id="rId139"/>
        </w:object>
      </w:r>
      <w:r w:rsidRPr="00AB0C19">
        <w:rPr>
          <w:rFonts w:cs="Times New Roman"/>
          <w:position w:val="-10"/>
          <w:szCs w:val="24"/>
        </w:rPr>
        <w:object w:dxaOrig="3420" w:dyaOrig="380">
          <v:shape id="_x0000_i1095" type="#_x0000_t75" style="width:171pt;height:18.75pt" o:ole="">
            <v:imagedata r:id="rId140" o:title=""/>
          </v:shape>
          <o:OLEObject Type="Embed" ProgID="Equation.DSMT4" ShapeID="_x0000_i1095" DrawAspect="Content" ObjectID="_1526640554" r:id="rId141"/>
        </w:object>
      </w:r>
      <w:r w:rsidRPr="00AB0C19">
        <w:rPr>
          <w:rFonts w:cs="Times New Roman"/>
          <w:position w:val="-10"/>
          <w:szCs w:val="24"/>
        </w:rPr>
        <w:object w:dxaOrig="2580" w:dyaOrig="380">
          <v:shape id="_x0000_i1096" type="#_x0000_t75" style="width:129pt;height:18.75pt" o:ole="">
            <v:imagedata r:id="rId142" o:title=""/>
          </v:shape>
          <o:OLEObject Type="Embed" ProgID="Equation.DSMT4" ShapeID="_x0000_i1096" DrawAspect="Content" ObjectID="_1526640555" r:id="rId143"/>
        </w:object>
      </w:r>
      <w:r>
        <w:rPr>
          <w:rFonts w:cs="Times New Roman"/>
          <w:szCs w:val="24"/>
        </w:rPr>
        <w:t>(1)</w:t>
      </w:r>
    </w:p>
    <w:p w:rsidR="008F1080" w:rsidRDefault="008F1080" w:rsidP="008F1080">
      <w:pPr>
        <w:spacing w:before="120" w:after="120" w:line="360" w:lineRule="auto"/>
        <w:rPr>
          <w:rFonts w:cs="Times New Roman"/>
          <w:szCs w:val="24"/>
        </w:rPr>
      </w:pPr>
      <w:r w:rsidRPr="00AB0C19">
        <w:rPr>
          <w:rFonts w:cs="Times New Roman"/>
          <w:position w:val="-10"/>
          <w:szCs w:val="24"/>
        </w:rPr>
        <w:object w:dxaOrig="3600" w:dyaOrig="380">
          <v:shape id="_x0000_i1097" type="#_x0000_t75" style="width:180pt;height:18.75pt" o:ole="">
            <v:imagedata r:id="rId144" o:title=""/>
          </v:shape>
          <o:OLEObject Type="Embed" ProgID="Equation.DSMT4" ShapeID="_x0000_i1097" DrawAspect="Content" ObjectID="_1526640556" r:id="rId145"/>
        </w:object>
      </w:r>
      <w:r>
        <w:rPr>
          <w:rFonts w:cs="Times New Roman"/>
          <w:szCs w:val="24"/>
        </w:rPr>
        <w:t>(2)</w:t>
      </w:r>
    </w:p>
    <w:p w:rsidR="008F1080" w:rsidRDefault="008F1080" w:rsidP="008F1080">
      <w:pPr>
        <w:spacing w:before="120" w:after="120" w:line="360" w:lineRule="auto"/>
        <w:rPr>
          <w:rFonts w:cs="Times New Roman"/>
          <w:szCs w:val="24"/>
        </w:rPr>
      </w:pPr>
      <w:r>
        <w:rPr>
          <w:rFonts w:cs="Times New Roman"/>
          <w:szCs w:val="24"/>
        </w:rPr>
        <w:t xml:space="preserve">Từ (1) ta có </w:t>
      </w:r>
      <w:r w:rsidRPr="006916AE">
        <w:rPr>
          <w:rFonts w:cs="Times New Roman"/>
          <w:position w:val="-18"/>
          <w:szCs w:val="24"/>
        </w:rPr>
        <w:object w:dxaOrig="3700" w:dyaOrig="480">
          <v:shape id="_x0000_i1098" type="#_x0000_t75" style="width:185.25pt;height:24pt" o:ole="">
            <v:imagedata r:id="rId146" o:title=""/>
          </v:shape>
          <o:OLEObject Type="Embed" ProgID="Equation.DSMT4" ShapeID="_x0000_i1098" DrawAspect="Content" ObjectID="_1526640557" r:id="rId147"/>
        </w:object>
      </w:r>
      <w:r w:rsidRPr="006916AE">
        <w:rPr>
          <w:rFonts w:cs="Times New Roman"/>
          <w:position w:val="-18"/>
          <w:szCs w:val="24"/>
        </w:rPr>
        <w:object w:dxaOrig="1740" w:dyaOrig="480">
          <v:shape id="_x0000_i1099" type="#_x0000_t75" style="width:87pt;height:24pt" o:ole="">
            <v:imagedata r:id="rId148" o:title=""/>
          </v:shape>
          <o:OLEObject Type="Embed" ProgID="Equation.DSMT4" ShapeID="_x0000_i1099" DrawAspect="Content" ObjectID="_1526640558" r:id="rId149"/>
        </w:object>
      </w:r>
      <w:r w:rsidRPr="005E513A">
        <w:rPr>
          <w:rFonts w:cs="Times New Roman"/>
          <w:position w:val="-6"/>
          <w:szCs w:val="24"/>
        </w:rPr>
        <w:object w:dxaOrig="2000" w:dyaOrig="340">
          <v:shape id="_x0000_i1100" type="#_x0000_t75" style="width:99.75pt;height:17.25pt" o:ole="">
            <v:imagedata r:id="rId150" o:title=""/>
          </v:shape>
          <o:OLEObject Type="Embed" ProgID="Equation.DSMT4" ShapeID="_x0000_i1100" DrawAspect="Content" ObjectID="_1526640559" r:id="rId151"/>
        </w:object>
      </w:r>
    </w:p>
    <w:p w:rsidR="008F1080" w:rsidRDefault="008F1080" w:rsidP="008F1080">
      <w:pPr>
        <w:spacing w:before="120" w:after="120" w:line="360" w:lineRule="auto"/>
        <w:rPr>
          <w:rFonts w:cs="Times New Roman"/>
          <w:szCs w:val="24"/>
        </w:rPr>
      </w:pPr>
      <w:r>
        <w:rPr>
          <w:rFonts w:cs="Times New Roman"/>
          <w:szCs w:val="24"/>
        </w:rPr>
        <w:t xml:space="preserve">Vậy từ (2) ta có </w:t>
      </w:r>
    </w:p>
    <w:p w:rsidR="008F1080" w:rsidRDefault="008F1080" w:rsidP="008F1080">
      <w:pPr>
        <w:spacing w:before="120" w:after="120" w:line="360" w:lineRule="auto"/>
        <w:ind w:firstLine="720"/>
        <w:rPr>
          <w:rFonts w:cs="Times New Roman"/>
          <w:szCs w:val="24"/>
        </w:rPr>
      </w:pPr>
      <w:r>
        <w:rPr>
          <w:rFonts w:cs="Times New Roman"/>
          <w:szCs w:val="24"/>
        </w:rPr>
        <w:t xml:space="preserve">TH1. </w:t>
      </w:r>
      <w:r w:rsidRPr="00A15202">
        <w:rPr>
          <w:rFonts w:cs="Times New Roman"/>
          <w:position w:val="-36"/>
          <w:szCs w:val="24"/>
        </w:rPr>
        <w:object w:dxaOrig="1820" w:dyaOrig="859">
          <v:shape id="_x0000_i1101" type="#_x0000_t75" style="width:90.75pt;height:42.75pt" o:ole="">
            <v:imagedata r:id="rId152" o:title=""/>
          </v:shape>
          <o:OLEObject Type="Embed" ProgID="Equation.DSMT4" ShapeID="_x0000_i1101" DrawAspect="Content" ObjectID="_1526640560" r:id="rId153"/>
        </w:object>
      </w:r>
      <w:r w:rsidRPr="00202B6B">
        <w:rPr>
          <w:rFonts w:cs="Times New Roman"/>
          <w:position w:val="-26"/>
          <w:szCs w:val="24"/>
        </w:rPr>
        <w:object w:dxaOrig="960" w:dyaOrig="680">
          <v:shape id="_x0000_i1102" type="#_x0000_t75" style="width:48pt;height:33.75pt" o:ole="">
            <v:imagedata r:id="rId154" o:title=""/>
          </v:shape>
          <o:OLEObject Type="Embed" ProgID="Equation.DSMT4" ShapeID="_x0000_i1102" DrawAspect="Content" ObjectID="_1526640561" r:id="rId155"/>
        </w:object>
      </w:r>
      <w:r>
        <w:rPr>
          <w:rFonts w:cs="Times New Roman"/>
          <w:szCs w:val="24"/>
        </w:rPr>
        <w:t>(loại)</w:t>
      </w:r>
    </w:p>
    <w:p w:rsidR="008F1080" w:rsidRDefault="008F1080" w:rsidP="008F1080">
      <w:pPr>
        <w:spacing w:before="120" w:after="120" w:line="360" w:lineRule="auto"/>
        <w:ind w:firstLine="720"/>
        <w:rPr>
          <w:rFonts w:cs="Times New Roman"/>
          <w:szCs w:val="24"/>
        </w:rPr>
      </w:pPr>
      <w:r>
        <w:rPr>
          <w:rFonts w:cs="Times New Roman"/>
          <w:szCs w:val="24"/>
        </w:rPr>
        <w:t xml:space="preserve">TH2. </w:t>
      </w:r>
      <w:r w:rsidRPr="00A15202">
        <w:rPr>
          <w:rFonts w:cs="Times New Roman"/>
          <w:position w:val="-36"/>
          <w:szCs w:val="24"/>
        </w:rPr>
        <w:object w:dxaOrig="1820" w:dyaOrig="859">
          <v:shape id="_x0000_i1103" type="#_x0000_t75" style="width:90.75pt;height:42.75pt" o:ole="">
            <v:imagedata r:id="rId156" o:title=""/>
          </v:shape>
          <o:OLEObject Type="Embed" ProgID="Equation.DSMT4" ShapeID="_x0000_i1103" DrawAspect="Content" ObjectID="_1526640562" r:id="rId157"/>
        </w:object>
      </w:r>
      <w:r w:rsidRPr="00FC558B">
        <w:rPr>
          <w:rFonts w:cs="Times New Roman"/>
          <w:position w:val="-36"/>
          <w:szCs w:val="24"/>
        </w:rPr>
        <w:object w:dxaOrig="2140" w:dyaOrig="859">
          <v:shape id="_x0000_i1104" type="#_x0000_t75" style="width:107.25pt;height:42.75pt" o:ole="">
            <v:imagedata r:id="rId158" o:title=""/>
          </v:shape>
          <o:OLEObject Type="Embed" ProgID="Equation.DSMT4" ShapeID="_x0000_i1104" DrawAspect="Content" ObjectID="_1526640563" r:id="rId159"/>
        </w:object>
      </w:r>
    </w:p>
    <w:p w:rsidR="008F1080" w:rsidRDefault="008F1080" w:rsidP="008F1080">
      <w:pPr>
        <w:spacing w:before="120" w:after="120" w:line="360" w:lineRule="auto"/>
        <w:ind w:firstLine="720"/>
        <w:rPr>
          <w:rFonts w:cs="Times New Roman"/>
          <w:szCs w:val="24"/>
        </w:rPr>
      </w:pPr>
      <w:r w:rsidRPr="004B2CA0">
        <w:rPr>
          <w:rFonts w:cs="Times New Roman"/>
          <w:position w:val="-34"/>
          <w:szCs w:val="24"/>
        </w:rPr>
        <w:object w:dxaOrig="4220" w:dyaOrig="820">
          <v:shape id="_x0000_i1105" type="#_x0000_t75" style="width:210.75pt;height:41.25pt" o:ole="">
            <v:imagedata r:id="rId160" o:title=""/>
          </v:shape>
          <o:OLEObject Type="Embed" ProgID="Equation.DSMT4" ShapeID="_x0000_i1105" DrawAspect="Content" ObjectID="_1526640564" r:id="rId161"/>
        </w:object>
      </w:r>
      <w:r>
        <w:rPr>
          <w:rFonts w:cs="Times New Roman"/>
          <w:szCs w:val="24"/>
        </w:rPr>
        <w:t>. Thử lại thỏa mãn</w:t>
      </w:r>
    </w:p>
    <w:p w:rsidR="008F1080" w:rsidRDefault="008F1080" w:rsidP="008F1080">
      <w:pPr>
        <w:spacing w:before="120" w:after="120" w:line="360" w:lineRule="auto"/>
        <w:rPr>
          <w:rFonts w:cs="Times New Roman"/>
          <w:szCs w:val="24"/>
        </w:rPr>
      </w:pPr>
      <w:r>
        <w:rPr>
          <w:rFonts w:cs="Times New Roman"/>
          <w:szCs w:val="24"/>
        </w:rPr>
        <w:t>Vậy hệ có cặp nghiệm (x; y) là (0; 0).</w:t>
      </w:r>
    </w:p>
    <w:p w:rsidR="000555A3" w:rsidRDefault="0010547E" w:rsidP="00A63D04">
      <w:pPr>
        <w:rPr>
          <w:b/>
        </w:rPr>
      </w:pPr>
      <w:r>
        <w:rPr>
          <w:b/>
        </w:rPr>
        <w:t>Câu III</w:t>
      </w:r>
      <w:r w:rsidR="00064C23">
        <w:rPr>
          <w:b/>
        </w:rPr>
        <w:t>.</w:t>
      </w:r>
      <w:r w:rsidR="00AC060B">
        <w:rPr>
          <w:b/>
        </w:rPr>
        <w:t xml:space="preserve"> (3</w:t>
      </w:r>
      <w:r w:rsidR="00D7212F" w:rsidRPr="00B42687">
        <w:rPr>
          <w:b/>
        </w:rPr>
        <w:t xml:space="preserve"> điể</w:t>
      </w:r>
      <w:r w:rsidR="000555A3">
        <w:rPr>
          <w:b/>
        </w:rPr>
        <w:t>m)</w:t>
      </w:r>
    </w:p>
    <w:p w:rsidR="00E95347" w:rsidRDefault="00E95347" w:rsidP="00E95347">
      <w:pPr>
        <w:jc w:val="center"/>
        <w:rPr>
          <w:b/>
        </w:rPr>
      </w:pPr>
      <w:r>
        <w:rPr>
          <w:b/>
          <w:noProof/>
        </w:rPr>
        <w:lastRenderedPageBreak/>
        <w:drawing>
          <wp:inline distT="0" distB="0" distL="0" distR="0">
            <wp:extent cx="4962525" cy="3733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962525" cy="3733800"/>
                    </a:xfrm>
                    <a:prstGeom prst="rect">
                      <a:avLst/>
                    </a:prstGeom>
                    <a:noFill/>
                    <a:ln>
                      <a:noFill/>
                    </a:ln>
                  </pic:spPr>
                </pic:pic>
              </a:graphicData>
            </a:graphic>
          </wp:inline>
        </w:drawing>
      </w:r>
    </w:p>
    <w:p w:rsidR="001A7075" w:rsidRDefault="004644AE" w:rsidP="00E72CF2">
      <w:r>
        <w:t xml:space="preserve">1) </w:t>
      </w:r>
      <w:r w:rsidR="00CB6C16">
        <w:t xml:space="preserve">Xét </w:t>
      </w:r>
      <w:r w:rsidR="00E94F0C" w:rsidRPr="00E94F0C">
        <w:rPr>
          <w:position w:val="-4"/>
        </w:rPr>
        <w:object w:dxaOrig="760" w:dyaOrig="260">
          <v:shape id="_x0000_i1106" type="#_x0000_t75" style="width:38.25pt;height:12.75pt" o:ole="">
            <v:imagedata r:id="rId163" o:title=""/>
          </v:shape>
          <o:OLEObject Type="Embed" ProgID="Equation.DSMT4" ShapeID="_x0000_i1106" DrawAspect="Content" ObjectID="_1526640565" r:id="rId164"/>
        </w:object>
      </w:r>
      <w:r w:rsidR="00E94F0C">
        <w:t xml:space="preserve"> vuông tại A. Trung trực </w:t>
      </w:r>
      <w:r w:rsidR="001A7075" w:rsidRPr="00E94F0C">
        <w:rPr>
          <w:position w:val="-4"/>
        </w:rPr>
        <w:object w:dxaOrig="480" w:dyaOrig="260">
          <v:shape id="_x0000_i1107" type="#_x0000_t75" style="width:24pt;height:12.75pt" o:ole="">
            <v:imagedata r:id="rId165" o:title=""/>
          </v:shape>
          <o:OLEObject Type="Embed" ProgID="Equation.DSMT4" ShapeID="_x0000_i1107" DrawAspect="Content" ObjectID="_1526640566" r:id="rId166"/>
        </w:object>
      </w:r>
      <w:r w:rsidR="001A7075">
        <w:t xml:space="preserve">song song </w:t>
      </w:r>
      <w:r w:rsidR="001A7075" w:rsidRPr="00E94F0C">
        <w:rPr>
          <w:position w:val="-4"/>
        </w:rPr>
        <w:object w:dxaOrig="400" w:dyaOrig="260">
          <v:shape id="_x0000_i1108" type="#_x0000_t75" style="width:20.25pt;height:12.75pt" o:ole="">
            <v:imagedata r:id="rId167" o:title=""/>
          </v:shape>
          <o:OLEObject Type="Embed" ProgID="Equation.DSMT4" ShapeID="_x0000_i1108" DrawAspect="Content" ObjectID="_1526640567" r:id="rId168"/>
        </w:object>
      </w:r>
      <w:r w:rsidR="001A7075">
        <w:t xml:space="preserve">và đi qua trung điểm </w:t>
      </w:r>
      <w:r w:rsidR="001A7075" w:rsidRPr="00E94F0C">
        <w:rPr>
          <w:position w:val="-4"/>
        </w:rPr>
        <w:object w:dxaOrig="400" w:dyaOrig="260">
          <v:shape id="_x0000_i1109" type="#_x0000_t75" style="width:20.25pt;height:12.75pt" o:ole="">
            <v:imagedata r:id="rId169" o:title=""/>
          </v:shape>
          <o:OLEObject Type="Embed" ProgID="Equation.DSMT4" ShapeID="_x0000_i1109" DrawAspect="Content" ObjectID="_1526640568" r:id="rId170"/>
        </w:object>
      </w:r>
      <w:r w:rsidR="001A7075">
        <w:t xml:space="preserve">nên là đường trung bình </w:t>
      </w:r>
      <w:r w:rsidR="00275DED" w:rsidRPr="00275DED">
        <w:rPr>
          <w:position w:val="-4"/>
        </w:rPr>
        <w:object w:dxaOrig="760" w:dyaOrig="260">
          <v:shape id="_x0000_i1110" type="#_x0000_t75" style="width:38.25pt;height:12.75pt" o:ole="">
            <v:imagedata r:id="rId171" o:title=""/>
          </v:shape>
          <o:OLEObject Type="Embed" ProgID="Equation.DSMT4" ShapeID="_x0000_i1110" DrawAspect="Content" ObjectID="_1526640569" r:id="rId172"/>
        </w:object>
      </w:r>
      <w:r w:rsidR="00275DED" w:rsidRPr="00275DED">
        <w:rPr>
          <w:position w:val="-6"/>
        </w:rPr>
        <w:object w:dxaOrig="300" w:dyaOrig="240">
          <v:shape id="_x0000_i1111" type="#_x0000_t75" style="width:15pt;height:12pt" o:ole="">
            <v:imagedata r:id="rId173" o:title=""/>
          </v:shape>
          <o:OLEObject Type="Embed" ProgID="Equation.DSMT4" ShapeID="_x0000_i1111" DrawAspect="Content" ObjectID="_1526640570" r:id="rId174"/>
        </w:object>
      </w:r>
      <w:r w:rsidR="00275DED">
        <w:t>K là trung điểm BM.</w:t>
      </w:r>
    </w:p>
    <w:p w:rsidR="00275DED" w:rsidRDefault="00A25A44" w:rsidP="00E72CF2">
      <w:r w:rsidRPr="00E94F0C">
        <w:rPr>
          <w:position w:val="-4"/>
        </w:rPr>
        <w:object w:dxaOrig="740" w:dyaOrig="260">
          <v:shape id="_x0000_i1112" type="#_x0000_t75" style="width:36.75pt;height:12.75pt" o:ole="">
            <v:imagedata r:id="rId175" o:title=""/>
          </v:shape>
          <o:OLEObject Type="Embed" ProgID="Equation.DSMT4" ShapeID="_x0000_i1112" DrawAspect="Content" ObjectID="_1526640571" r:id="rId176"/>
        </w:object>
      </w:r>
      <w:r>
        <w:t xml:space="preserve">có O là trung điểm BD, K là trung điểm BM </w:t>
      </w:r>
      <w:r w:rsidR="00C221C3" w:rsidRPr="00275DED">
        <w:rPr>
          <w:position w:val="-6"/>
        </w:rPr>
        <w:object w:dxaOrig="1300" w:dyaOrig="279">
          <v:shape id="_x0000_i1113" type="#_x0000_t75" style="width:65.25pt;height:14.25pt" o:ole="">
            <v:imagedata r:id="rId177" o:title=""/>
          </v:shape>
          <o:OLEObject Type="Embed" ProgID="Equation.DSMT4" ShapeID="_x0000_i1113" DrawAspect="Content" ObjectID="_1526640572" r:id="rId178"/>
        </w:object>
      </w:r>
      <w:r w:rsidR="00C221C3">
        <w:t>.</w:t>
      </w:r>
    </w:p>
    <w:p w:rsidR="00B728E9" w:rsidRDefault="00B728E9" w:rsidP="00E72CF2">
      <w:r>
        <w:t xml:space="preserve">Tương tự có </w:t>
      </w:r>
      <w:r w:rsidRPr="00275DED">
        <w:rPr>
          <w:position w:val="-6"/>
        </w:rPr>
        <w:object w:dxaOrig="960" w:dyaOrig="279">
          <v:shape id="_x0000_i1114" type="#_x0000_t75" style="width:48pt;height:14.25pt" o:ole="">
            <v:imagedata r:id="rId179" o:title=""/>
          </v:shape>
          <o:OLEObject Type="Embed" ProgID="Equation.DSMT4" ShapeID="_x0000_i1114" DrawAspect="Content" ObjectID="_1526640573" r:id="rId180"/>
        </w:object>
      </w:r>
      <w:r w:rsidR="005E4118">
        <w:t>.</w:t>
      </w:r>
    </w:p>
    <w:p w:rsidR="005E4118" w:rsidRDefault="005E4118" w:rsidP="00E72CF2">
      <w:r>
        <w:t>Vậy theo tiên đề Ơ-clit ta có O, K, L thẳng hàng (đpcm).</w:t>
      </w:r>
    </w:p>
    <w:p w:rsidR="009A565A" w:rsidRDefault="009E2C1C" w:rsidP="00E72CF2">
      <w:r>
        <w:t xml:space="preserve">2) </w:t>
      </w:r>
      <w:r w:rsidR="00777228">
        <w:t xml:space="preserve">Ta có </w:t>
      </w:r>
      <w:r w:rsidR="00541C1B">
        <w:t xml:space="preserve">E thuộc đường trung trực </w:t>
      </w:r>
      <w:r w:rsidR="009D4A13">
        <w:t>AM</w:t>
      </w:r>
    </w:p>
    <w:p w:rsidR="002425E3" w:rsidRDefault="001552E0" w:rsidP="00E72CF2">
      <w:r w:rsidRPr="00275DED">
        <w:rPr>
          <w:position w:val="-6"/>
        </w:rPr>
        <w:object w:dxaOrig="300" w:dyaOrig="240">
          <v:shape id="_x0000_i1115" type="#_x0000_t75" style="width:15pt;height:12pt" o:ole="">
            <v:imagedata r:id="rId173" o:title=""/>
          </v:shape>
          <o:OLEObject Type="Embed" ProgID="Equation.DSMT4" ShapeID="_x0000_i1115" DrawAspect="Content" ObjectID="_1526640574" r:id="rId181"/>
        </w:object>
      </w:r>
      <w:r w:rsidR="003A7572" w:rsidRPr="003A7572">
        <w:rPr>
          <w:position w:val="-4"/>
        </w:rPr>
        <w:object w:dxaOrig="760" w:dyaOrig="260">
          <v:shape id="_x0000_i1116" type="#_x0000_t75" style="width:38.25pt;height:12.75pt" o:ole="">
            <v:imagedata r:id="rId182" o:title=""/>
          </v:shape>
          <o:OLEObject Type="Embed" ProgID="Equation.DSMT4" ShapeID="_x0000_i1116" DrawAspect="Content" ObjectID="_1526640575" r:id="rId183"/>
        </w:object>
      </w:r>
      <w:r w:rsidR="003A7572">
        <w:t xml:space="preserve">cân tại E có </w:t>
      </w:r>
      <w:r w:rsidR="002425E3" w:rsidRPr="002425E3">
        <w:rPr>
          <w:position w:val="-6"/>
        </w:rPr>
        <w:object w:dxaOrig="1180" w:dyaOrig="360">
          <v:shape id="_x0000_i1117" type="#_x0000_t75" style="width:59.25pt;height:18pt" o:ole="">
            <v:imagedata r:id="rId184" o:title=""/>
          </v:shape>
          <o:OLEObject Type="Embed" ProgID="Equation.DSMT4" ShapeID="_x0000_i1117" DrawAspect="Content" ObjectID="_1526640576" r:id="rId185"/>
        </w:object>
      </w:r>
    </w:p>
    <w:p w:rsidR="001552E0" w:rsidRDefault="005A161B" w:rsidP="00E72CF2">
      <w:r w:rsidRPr="00275DED">
        <w:rPr>
          <w:position w:val="-6"/>
        </w:rPr>
        <w:object w:dxaOrig="300" w:dyaOrig="240">
          <v:shape id="_x0000_i1118" type="#_x0000_t75" style="width:15pt;height:12pt" o:ole="">
            <v:imagedata r:id="rId173" o:title=""/>
          </v:shape>
          <o:OLEObject Type="Embed" ProgID="Equation.DSMT4" ShapeID="_x0000_i1118" DrawAspect="Content" ObjectID="_1526640577" r:id="rId186"/>
        </w:object>
      </w:r>
      <w:r w:rsidRPr="003A7572">
        <w:rPr>
          <w:position w:val="-4"/>
        </w:rPr>
        <w:object w:dxaOrig="760" w:dyaOrig="260">
          <v:shape id="_x0000_i1119" type="#_x0000_t75" style="width:38.25pt;height:12.75pt" o:ole="">
            <v:imagedata r:id="rId182" o:title=""/>
          </v:shape>
          <o:OLEObject Type="Embed" ProgID="Equation.DSMT4" ShapeID="_x0000_i1119" DrawAspect="Content" ObjectID="_1526640578" r:id="rId187"/>
        </w:object>
      </w:r>
      <w:r>
        <w:t>vuông cân tại E.</w:t>
      </w:r>
    </w:p>
    <w:p w:rsidR="005A161B" w:rsidRDefault="001575DD" w:rsidP="00E72CF2">
      <w:r w:rsidRPr="00275DED">
        <w:rPr>
          <w:position w:val="-6"/>
        </w:rPr>
        <w:object w:dxaOrig="300" w:dyaOrig="240">
          <v:shape id="_x0000_i1120" type="#_x0000_t75" style="width:15pt;height:12pt" o:ole="">
            <v:imagedata r:id="rId173" o:title=""/>
          </v:shape>
          <o:OLEObject Type="Embed" ProgID="Equation.DSMT4" ShapeID="_x0000_i1120" DrawAspect="Content" ObjectID="_1526640579" r:id="rId188"/>
        </w:object>
      </w:r>
      <w:r w:rsidR="003220E7" w:rsidRPr="00CB7D42">
        <w:rPr>
          <w:position w:val="-6"/>
        </w:rPr>
        <w:object w:dxaOrig="1080" w:dyaOrig="279">
          <v:shape id="_x0000_i1121" type="#_x0000_t75" style="width:54pt;height:14.25pt" o:ole="">
            <v:imagedata r:id="rId189" o:title=""/>
          </v:shape>
          <o:OLEObject Type="Embed" ProgID="Equation.DSMT4" ShapeID="_x0000_i1121" DrawAspect="Content" ObjectID="_1526640580" r:id="rId190"/>
        </w:object>
      </w:r>
    </w:p>
    <w:p w:rsidR="00CB7D42" w:rsidRDefault="00CB7D42" w:rsidP="00E72CF2">
      <w:r>
        <w:t xml:space="preserve">Tương tự cũng có </w:t>
      </w:r>
      <w:r w:rsidR="003220E7" w:rsidRPr="00CB7D42">
        <w:rPr>
          <w:position w:val="-6"/>
        </w:rPr>
        <w:object w:dxaOrig="1060" w:dyaOrig="279">
          <v:shape id="_x0000_i1122" type="#_x0000_t75" style="width:53.25pt;height:14.25pt" o:ole="">
            <v:imagedata r:id="rId191" o:title=""/>
          </v:shape>
          <o:OLEObject Type="Embed" ProgID="Equation.DSMT4" ShapeID="_x0000_i1122" DrawAspect="Content" ObjectID="_1526640581" r:id="rId192"/>
        </w:object>
      </w:r>
    </w:p>
    <w:p w:rsidR="002C3E97" w:rsidRDefault="002C3E97" w:rsidP="00E72CF2">
      <w:r>
        <w:t xml:space="preserve">Ta có: </w:t>
      </w:r>
      <w:r w:rsidR="004C269C" w:rsidRPr="00CB7D42">
        <w:rPr>
          <w:position w:val="-6"/>
        </w:rPr>
        <w:object w:dxaOrig="1040" w:dyaOrig="279">
          <v:shape id="_x0000_i1123" type="#_x0000_t75" style="width:51.75pt;height:14.25pt" o:ole="">
            <v:imagedata r:id="rId193" o:title=""/>
          </v:shape>
          <o:OLEObject Type="Embed" ProgID="Equation.DSMT4" ShapeID="_x0000_i1123" DrawAspect="Content" ObjectID="_1526640582" r:id="rId194"/>
        </w:object>
      </w:r>
      <w:r w:rsidR="004C269C" w:rsidRPr="00275DED">
        <w:rPr>
          <w:position w:val="-6"/>
        </w:rPr>
        <w:object w:dxaOrig="300" w:dyaOrig="240">
          <v:shape id="_x0000_i1124" type="#_x0000_t75" style="width:15pt;height:12pt" o:ole="">
            <v:imagedata r:id="rId173" o:title=""/>
          </v:shape>
          <o:OLEObject Type="Embed" ProgID="Equation.DSMT4" ShapeID="_x0000_i1124" DrawAspect="Content" ObjectID="_1526640583" r:id="rId195"/>
        </w:object>
      </w:r>
      <w:r w:rsidR="004C269C" w:rsidRPr="004C269C">
        <w:rPr>
          <w:position w:val="-24"/>
        </w:rPr>
        <w:object w:dxaOrig="1100" w:dyaOrig="620">
          <v:shape id="_x0000_i1125" type="#_x0000_t75" style="width:54.75pt;height:30.75pt" o:ole="">
            <v:imagedata r:id="rId196" o:title=""/>
          </v:shape>
          <o:OLEObject Type="Embed" ProgID="Equation.DSMT4" ShapeID="_x0000_i1125" DrawAspect="Content" ObjectID="_1526640584" r:id="rId197"/>
        </w:object>
      </w:r>
      <w:r w:rsidR="00B46991">
        <w:t>(đ</w:t>
      </w:r>
      <w:r w:rsidR="004C269C">
        <w:t>ịnh lý Ta-lét)</w:t>
      </w:r>
      <w:r w:rsidR="003F2728">
        <w:t>.</w:t>
      </w:r>
    </w:p>
    <w:p w:rsidR="00A938B9" w:rsidRDefault="003F2728" w:rsidP="00E72CF2">
      <w:r>
        <w:t xml:space="preserve">Hạ </w:t>
      </w:r>
      <w:r w:rsidR="00A938B9">
        <w:t>PX vuông góc với AC, PY vuông góc vớ</w:t>
      </w:r>
      <w:r w:rsidR="007D537B">
        <w:t xml:space="preserve">i BD thì </w:t>
      </w:r>
      <w:r w:rsidR="00696445" w:rsidRPr="00CB7D42">
        <w:rPr>
          <w:position w:val="-6"/>
        </w:rPr>
        <w:object w:dxaOrig="1640" w:dyaOrig="279">
          <v:shape id="_x0000_i1126" type="#_x0000_t75" style="width:81.75pt;height:14.25pt" o:ole="">
            <v:imagedata r:id="rId198" o:title=""/>
          </v:shape>
          <o:OLEObject Type="Embed" ProgID="Equation.DSMT4" ShapeID="_x0000_i1126" DrawAspect="Content" ObjectID="_1526640585" r:id="rId199"/>
        </w:object>
      </w:r>
      <w:r w:rsidR="00696445">
        <w:t>(cùng vuông góc với AC) và</w:t>
      </w:r>
      <w:r w:rsidR="002E0550">
        <w:t xml:space="preserve"> </w:t>
      </w:r>
      <w:r w:rsidR="00B5074E" w:rsidRPr="00CB7D42">
        <w:rPr>
          <w:position w:val="-6"/>
        </w:rPr>
        <w:object w:dxaOrig="1560" w:dyaOrig="279">
          <v:shape id="_x0000_i1127" type="#_x0000_t75" style="width:78pt;height:14.25pt" o:ole="">
            <v:imagedata r:id="rId200" o:title=""/>
          </v:shape>
          <o:OLEObject Type="Embed" ProgID="Equation.DSMT4" ShapeID="_x0000_i1127" DrawAspect="Content" ObjectID="_1526640586" r:id="rId201"/>
        </w:object>
      </w:r>
      <w:r w:rsidR="00B5074E">
        <w:t>(cùng vuông góc với BD)</w:t>
      </w:r>
    </w:p>
    <w:p w:rsidR="00920394" w:rsidRDefault="007B6A54" w:rsidP="00E72CF2">
      <w:r w:rsidRPr="00275DED">
        <w:rPr>
          <w:position w:val="-6"/>
        </w:rPr>
        <w:object w:dxaOrig="300" w:dyaOrig="240">
          <v:shape id="_x0000_i1128" type="#_x0000_t75" style="width:15pt;height:12pt" o:ole="">
            <v:imagedata r:id="rId173" o:title=""/>
          </v:shape>
          <o:OLEObject Type="Embed" ProgID="Equation.DSMT4" ShapeID="_x0000_i1128" DrawAspect="Content" ObjectID="_1526640587" r:id="rId202"/>
        </w:object>
      </w:r>
      <w:r w:rsidRPr="007B6A54">
        <w:rPr>
          <w:position w:val="-24"/>
        </w:rPr>
        <w:object w:dxaOrig="1100" w:dyaOrig="620">
          <v:shape id="_x0000_i1129" type="#_x0000_t75" style="width:54.75pt;height:30.75pt" o:ole="">
            <v:imagedata r:id="rId203" o:title=""/>
          </v:shape>
          <o:OLEObject Type="Embed" ProgID="Equation.DSMT4" ShapeID="_x0000_i1129" DrawAspect="Content" ObjectID="_1526640588" r:id="rId204"/>
        </w:object>
      </w:r>
      <w:r>
        <w:t xml:space="preserve">và </w:t>
      </w:r>
      <w:r w:rsidR="00A41CB1" w:rsidRPr="007B6A54">
        <w:rPr>
          <w:position w:val="-24"/>
        </w:rPr>
        <w:object w:dxaOrig="1080" w:dyaOrig="620">
          <v:shape id="_x0000_i1130" type="#_x0000_t75" style="width:54pt;height:30.75pt" o:ole="">
            <v:imagedata r:id="rId205" o:title=""/>
          </v:shape>
          <o:OLEObject Type="Embed" ProgID="Equation.DSMT4" ShapeID="_x0000_i1130" DrawAspect="Content" ObjectID="_1526640589" r:id="rId206"/>
        </w:object>
      </w:r>
    </w:p>
    <w:p w:rsidR="009663E2" w:rsidRDefault="00FE5EF1" w:rsidP="00E72CF2">
      <w:r w:rsidRPr="00275DED">
        <w:rPr>
          <w:position w:val="-6"/>
        </w:rPr>
        <w:object w:dxaOrig="300" w:dyaOrig="240">
          <v:shape id="_x0000_i1131" type="#_x0000_t75" style="width:15pt;height:12pt" o:ole="">
            <v:imagedata r:id="rId173" o:title=""/>
          </v:shape>
          <o:OLEObject Type="Embed" ProgID="Equation.DSMT4" ShapeID="_x0000_i1131" DrawAspect="Content" ObjectID="_1526640590" r:id="rId207"/>
        </w:object>
      </w:r>
      <w:r w:rsidRPr="007B6A54">
        <w:rPr>
          <w:position w:val="-24"/>
        </w:rPr>
        <w:object w:dxaOrig="2299" w:dyaOrig="620">
          <v:shape id="_x0000_i1132" type="#_x0000_t75" style="width:114.75pt;height:30.75pt" o:ole="">
            <v:imagedata r:id="rId208" o:title=""/>
          </v:shape>
          <o:OLEObject Type="Embed" ProgID="Equation.DSMT4" ShapeID="_x0000_i1132" DrawAspect="Content" ObjectID="_1526640591" r:id="rId209"/>
        </w:object>
      </w:r>
      <w:r w:rsidR="00D87025">
        <w:t>(đ</w:t>
      </w:r>
      <w:r>
        <w:t>ịnh lý Ta-lét đảo).</w:t>
      </w:r>
    </w:p>
    <w:p w:rsidR="00FE5EF1" w:rsidRDefault="00A75D87" w:rsidP="00E72CF2">
      <w:r>
        <w:t xml:space="preserve">Ta có </w:t>
      </w:r>
      <w:r w:rsidR="00A361DD" w:rsidRPr="00A361DD">
        <w:rPr>
          <w:position w:val="-6"/>
        </w:rPr>
        <w:object w:dxaOrig="2560" w:dyaOrig="360">
          <v:shape id="_x0000_i1133" type="#_x0000_t75" style="width:128.25pt;height:18pt" o:ole="">
            <v:imagedata r:id="rId210" o:title=""/>
          </v:shape>
          <o:OLEObject Type="Embed" ProgID="Equation.DSMT4" ShapeID="_x0000_i1133" DrawAspect="Content" ObjectID="_1526640592" r:id="rId211"/>
        </w:object>
      </w:r>
      <w:r w:rsidR="00A361DD">
        <w:t xml:space="preserve">nên </w:t>
      </w:r>
      <w:r w:rsidR="006B6925">
        <w:t>PXOY là hình chữ nhật</w:t>
      </w:r>
      <w:r w:rsidR="0024126D" w:rsidRPr="00275DED">
        <w:rPr>
          <w:position w:val="-6"/>
        </w:rPr>
        <w:object w:dxaOrig="300" w:dyaOrig="240">
          <v:shape id="_x0000_i1134" type="#_x0000_t75" style="width:15pt;height:12pt" o:ole="">
            <v:imagedata r:id="rId173" o:title=""/>
          </v:shape>
          <o:OLEObject Type="Embed" ProgID="Equation.DSMT4" ShapeID="_x0000_i1134" DrawAspect="Content" ObjectID="_1526640593" r:id="rId212"/>
        </w:object>
      </w:r>
      <w:r w:rsidR="0024126D">
        <w:t>PO đi qua trung điểm XY</w:t>
      </w:r>
    </w:p>
    <w:p w:rsidR="009C62F2" w:rsidRDefault="009C62F2" w:rsidP="00E72CF2">
      <w:r>
        <w:t xml:space="preserve">Mà </w:t>
      </w:r>
      <w:r w:rsidRPr="00275DED">
        <w:rPr>
          <w:position w:val="-6"/>
        </w:rPr>
        <w:object w:dxaOrig="980" w:dyaOrig="279">
          <v:shape id="_x0000_i1135" type="#_x0000_t75" style="width:48.75pt;height:14.25pt" o:ole="">
            <v:imagedata r:id="rId213" o:title=""/>
          </v:shape>
          <o:OLEObject Type="Embed" ProgID="Equation.DSMT4" ShapeID="_x0000_i1135" DrawAspect="Content" ObjectID="_1526640594" r:id="rId214"/>
        </w:object>
      </w:r>
      <w:r>
        <w:t>nên PO đi qua trung điể</w:t>
      </w:r>
      <w:r w:rsidR="005F13DE">
        <w:t>m EF (đpcm).</w:t>
      </w:r>
    </w:p>
    <w:p w:rsidR="009F1E74" w:rsidRDefault="00814D80" w:rsidP="00E72CF2">
      <w:r>
        <w:t xml:space="preserve">3) </w:t>
      </w:r>
      <w:r w:rsidR="0025705F">
        <w:t xml:space="preserve">Ta có </w:t>
      </w:r>
      <w:r w:rsidR="006C66A5" w:rsidRPr="00275DED">
        <w:rPr>
          <w:position w:val="-6"/>
        </w:rPr>
        <w:object w:dxaOrig="4280" w:dyaOrig="360">
          <v:shape id="_x0000_i1136" type="#_x0000_t75" style="width:213.75pt;height:18pt" o:ole="">
            <v:imagedata r:id="rId215" o:title=""/>
          </v:shape>
          <o:OLEObject Type="Embed" ProgID="Equation.DSMT4" ShapeID="_x0000_i1136" DrawAspect="Content" ObjectID="_1526640595" r:id="rId216"/>
        </w:object>
      </w:r>
      <w:r w:rsidR="004376ED">
        <w:t>(so le trong)</w:t>
      </w:r>
      <w:r w:rsidR="004376ED" w:rsidRPr="00275DED">
        <w:rPr>
          <w:position w:val="-6"/>
        </w:rPr>
        <w:object w:dxaOrig="300" w:dyaOrig="240">
          <v:shape id="_x0000_i1137" type="#_x0000_t75" style="width:15pt;height:12pt" o:ole="">
            <v:imagedata r:id="rId173" o:title=""/>
          </v:shape>
          <o:OLEObject Type="Embed" ProgID="Equation.DSMT4" ShapeID="_x0000_i1137" DrawAspect="Content" ObjectID="_1526640596" r:id="rId217"/>
        </w:object>
      </w:r>
      <w:r w:rsidR="00E40109" w:rsidRPr="00E40109">
        <w:rPr>
          <w:position w:val="-6"/>
        </w:rPr>
        <w:object w:dxaOrig="1140" w:dyaOrig="360">
          <v:shape id="_x0000_i1138" type="#_x0000_t75" style="width:57pt;height:18pt" o:ole="">
            <v:imagedata r:id="rId218" o:title=""/>
          </v:shape>
          <o:OLEObject Type="Embed" ProgID="Equation.DSMT4" ShapeID="_x0000_i1138" DrawAspect="Content" ObjectID="_1526640597" r:id="rId219"/>
        </w:object>
      </w:r>
    </w:p>
    <w:p w:rsidR="001A5C14" w:rsidRDefault="001A5C14" w:rsidP="00E72CF2">
      <w:r>
        <w:t xml:space="preserve">Mà </w:t>
      </w:r>
      <w:r w:rsidR="00CA54E3" w:rsidRPr="00E40109">
        <w:rPr>
          <w:position w:val="-6"/>
        </w:rPr>
        <w:object w:dxaOrig="1100" w:dyaOrig="360">
          <v:shape id="_x0000_i1139" type="#_x0000_t75" style="width:54.75pt;height:18pt" o:ole="">
            <v:imagedata r:id="rId220" o:title=""/>
          </v:shape>
          <o:OLEObject Type="Embed" ProgID="Equation.DSMT4" ShapeID="_x0000_i1139" DrawAspect="Content" ObjectID="_1526640598" r:id="rId221"/>
        </w:object>
      </w:r>
      <w:r w:rsidR="00CA54E3">
        <w:t xml:space="preserve">nên </w:t>
      </w:r>
      <w:r w:rsidR="007753E8">
        <w:t xml:space="preserve">OK là phân giác của </w:t>
      </w:r>
      <w:r w:rsidR="00A2762B" w:rsidRPr="00E40109">
        <w:rPr>
          <w:position w:val="-6"/>
        </w:rPr>
        <w:object w:dxaOrig="580" w:dyaOrig="360">
          <v:shape id="_x0000_i1140" type="#_x0000_t75" style="width:29.25pt;height:18pt" o:ole="">
            <v:imagedata r:id="rId222" o:title=""/>
          </v:shape>
          <o:OLEObject Type="Embed" ProgID="Equation.DSMT4" ShapeID="_x0000_i1140" DrawAspect="Content" ObjectID="_1526640599" r:id="rId223"/>
        </w:object>
      </w:r>
    </w:p>
    <w:p w:rsidR="005F4870" w:rsidRDefault="00FB4CAC" w:rsidP="00E72CF2">
      <w:r w:rsidRPr="00275DED">
        <w:rPr>
          <w:position w:val="-6"/>
        </w:rPr>
        <w:object w:dxaOrig="300" w:dyaOrig="240">
          <v:shape id="_x0000_i1141" type="#_x0000_t75" style="width:15pt;height:12pt" o:ole="">
            <v:imagedata r:id="rId173" o:title=""/>
          </v:shape>
          <o:OLEObject Type="Embed" ProgID="Equation.DSMT4" ShapeID="_x0000_i1141" DrawAspect="Content" ObjectID="_1526640600" r:id="rId224"/>
        </w:object>
      </w:r>
      <w:r w:rsidR="005A58E5" w:rsidRPr="00275DED">
        <w:rPr>
          <w:position w:val="-6"/>
        </w:rPr>
        <w:object w:dxaOrig="680" w:dyaOrig="279">
          <v:shape id="_x0000_i1142" type="#_x0000_t75" style="width:33.75pt;height:14.25pt" o:ole="">
            <v:imagedata r:id="rId225" o:title=""/>
          </v:shape>
          <o:OLEObject Type="Embed" ProgID="Equation.DSMT4" ShapeID="_x0000_i1142" DrawAspect="Content" ObjectID="_1526640601" r:id="rId226"/>
        </w:object>
      </w:r>
      <w:r w:rsidR="00FC4871">
        <w:t xml:space="preserve">cân, KS=KE </w:t>
      </w:r>
      <w:r w:rsidR="00FC4871" w:rsidRPr="00275DED">
        <w:rPr>
          <w:position w:val="-6"/>
        </w:rPr>
        <w:object w:dxaOrig="300" w:dyaOrig="240">
          <v:shape id="_x0000_i1143" type="#_x0000_t75" style="width:15pt;height:12pt" o:ole="">
            <v:imagedata r:id="rId173" o:title=""/>
          </v:shape>
          <o:OLEObject Type="Embed" ProgID="Equation.DSMT4" ShapeID="_x0000_i1143" DrawAspect="Content" ObjectID="_1526640602" r:id="rId227"/>
        </w:object>
      </w:r>
      <w:r w:rsidR="00162B75">
        <w:t>KL là trung trực ES hay E đối xứng S qua KL.</w:t>
      </w:r>
    </w:p>
    <w:p w:rsidR="00AE024D" w:rsidRDefault="00AE024D" w:rsidP="00E72CF2">
      <w:r>
        <w:t>Tương tự ta có F, T đối xứng qua KL.</w:t>
      </w:r>
    </w:p>
    <w:p w:rsidR="00F743C5" w:rsidRDefault="005A58E5" w:rsidP="00F743C5">
      <w:r w:rsidRPr="00275DED">
        <w:rPr>
          <w:position w:val="-6"/>
        </w:rPr>
        <w:object w:dxaOrig="300" w:dyaOrig="240">
          <v:shape id="_x0000_i1144" type="#_x0000_t75" style="width:15pt;height:12pt" o:ole="">
            <v:imagedata r:id="rId173" o:title=""/>
          </v:shape>
          <o:OLEObject Type="Embed" ProgID="Equation.DSMT4" ShapeID="_x0000_i1144" DrawAspect="Content" ObjectID="_1526640603" r:id="rId228"/>
        </w:object>
      </w:r>
      <w:r w:rsidRPr="00275DED">
        <w:rPr>
          <w:position w:val="-6"/>
        </w:rPr>
        <w:object w:dxaOrig="1560" w:dyaOrig="279">
          <v:shape id="_x0000_i1145" type="#_x0000_t75" style="width:78pt;height:14.25pt" o:ole="">
            <v:imagedata r:id="rId229" o:title=""/>
          </v:shape>
          <o:OLEObject Type="Embed" ProgID="Equation.DSMT4" ShapeID="_x0000_i1145" DrawAspect="Content" ObjectID="_1526640604" r:id="rId230"/>
        </w:object>
      </w:r>
      <w:r w:rsidR="00F743C5" w:rsidRPr="00275DED">
        <w:rPr>
          <w:position w:val="-6"/>
        </w:rPr>
        <w:object w:dxaOrig="300" w:dyaOrig="240">
          <v:shape id="_x0000_i1146" type="#_x0000_t75" style="width:15pt;height:12pt" o:ole="">
            <v:imagedata r:id="rId173" o:title=""/>
          </v:shape>
          <o:OLEObject Type="Embed" ProgID="Equation.DSMT4" ShapeID="_x0000_i1146" DrawAspect="Content" ObjectID="_1526640605" r:id="rId231"/>
        </w:object>
      </w:r>
      <w:r w:rsidR="00F743C5" w:rsidRPr="00275DED">
        <w:rPr>
          <w:position w:val="-6"/>
        </w:rPr>
        <w:object w:dxaOrig="1240" w:dyaOrig="360">
          <v:shape id="_x0000_i1147" type="#_x0000_t75" style="width:62.25pt;height:18pt" o:ole="">
            <v:imagedata r:id="rId232" o:title=""/>
          </v:shape>
          <o:OLEObject Type="Embed" ProgID="Equation.DSMT4" ShapeID="_x0000_i1147" DrawAspect="Content" ObjectID="_1526640606" r:id="rId233"/>
        </w:object>
      </w:r>
      <w:r w:rsidR="00F743C5">
        <w:t>.</w:t>
      </w:r>
    </w:p>
    <w:p w:rsidR="00F743C5" w:rsidRDefault="00B079FB" w:rsidP="00F743C5">
      <w:r>
        <w:t>Gọi giao điểm OP và EF là I thì I là trung điể</w:t>
      </w:r>
      <w:r w:rsidR="00C14733">
        <w:t xml:space="preserve">m EF mà </w:t>
      </w:r>
      <w:r w:rsidR="00734D9E" w:rsidRPr="00275DED">
        <w:rPr>
          <w:position w:val="-6"/>
        </w:rPr>
        <w:object w:dxaOrig="720" w:dyaOrig="279">
          <v:shape id="_x0000_i1148" type="#_x0000_t75" style="width:36pt;height:14.25pt" o:ole="">
            <v:imagedata r:id="rId234" o:title=""/>
          </v:shape>
          <o:OLEObject Type="Embed" ProgID="Equation.DSMT4" ShapeID="_x0000_i1148" DrawAspect="Content" ObjectID="_1526640607" r:id="rId235"/>
        </w:object>
      </w:r>
      <w:r w:rsidR="00734D9E">
        <w:t>vuông tại O</w:t>
      </w:r>
    </w:p>
    <w:p w:rsidR="00243683" w:rsidRDefault="00482276" w:rsidP="00F743C5">
      <w:r w:rsidRPr="00275DED">
        <w:rPr>
          <w:position w:val="-6"/>
        </w:rPr>
        <w:object w:dxaOrig="300" w:dyaOrig="240">
          <v:shape id="_x0000_i1149" type="#_x0000_t75" style="width:15pt;height:12pt" o:ole="">
            <v:imagedata r:id="rId173" o:title=""/>
          </v:shape>
          <o:OLEObject Type="Embed" ProgID="Equation.DSMT4" ShapeID="_x0000_i1149" DrawAspect="Content" ObjectID="_1526640608" r:id="rId236"/>
        </w:object>
      </w:r>
      <w:r w:rsidR="00F05252">
        <w:t>IO = IE = IF.</w:t>
      </w:r>
    </w:p>
    <w:p w:rsidR="00F05252" w:rsidRDefault="00927C54" w:rsidP="00F743C5">
      <w:r w:rsidRPr="00275DED">
        <w:rPr>
          <w:position w:val="-6"/>
        </w:rPr>
        <w:object w:dxaOrig="300" w:dyaOrig="240">
          <v:shape id="_x0000_i1150" type="#_x0000_t75" style="width:15pt;height:12pt" o:ole="">
            <v:imagedata r:id="rId173" o:title=""/>
          </v:shape>
          <o:OLEObject Type="Embed" ProgID="Equation.DSMT4" ShapeID="_x0000_i1150" DrawAspect="Content" ObjectID="_1526640609" r:id="rId237"/>
        </w:object>
      </w:r>
      <w:r w:rsidR="000D3D2F" w:rsidRPr="00275DED">
        <w:rPr>
          <w:position w:val="-6"/>
        </w:rPr>
        <w:object w:dxaOrig="639" w:dyaOrig="279">
          <v:shape id="_x0000_i1151" type="#_x0000_t75" style="width:32.25pt;height:14.25pt" o:ole="">
            <v:imagedata r:id="rId238" o:title=""/>
          </v:shape>
          <o:OLEObject Type="Embed" ProgID="Equation.DSMT4" ShapeID="_x0000_i1151" DrawAspect="Content" ObjectID="_1526640610" r:id="rId239"/>
        </w:object>
      </w:r>
      <w:r w:rsidR="000D3D2F">
        <w:t xml:space="preserve">cân </w:t>
      </w:r>
      <w:r w:rsidR="00167A36" w:rsidRPr="00275DED">
        <w:rPr>
          <w:position w:val="-6"/>
        </w:rPr>
        <w:object w:dxaOrig="300" w:dyaOrig="240">
          <v:shape id="_x0000_i1152" type="#_x0000_t75" style="width:15pt;height:12pt" o:ole="">
            <v:imagedata r:id="rId173" o:title=""/>
          </v:shape>
          <o:OLEObject Type="Embed" ProgID="Equation.DSMT4" ShapeID="_x0000_i1152" DrawAspect="Content" ObjectID="_1526640611" r:id="rId240"/>
        </w:object>
      </w:r>
      <w:r w:rsidR="00EF52C6" w:rsidRPr="00275DED">
        <w:rPr>
          <w:position w:val="-6"/>
        </w:rPr>
        <w:object w:dxaOrig="1840" w:dyaOrig="360">
          <v:shape id="_x0000_i1153" type="#_x0000_t75" style="width:92.25pt;height:18pt" o:ole="">
            <v:imagedata r:id="rId241" o:title=""/>
          </v:shape>
          <o:OLEObject Type="Embed" ProgID="Equation.DSMT4" ShapeID="_x0000_i1153" DrawAspect="Content" ObjectID="_1526640612" r:id="rId242"/>
        </w:object>
      </w:r>
      <w:r w:rsidR="00E5031E">
        <w:t xml:space="preserve"> và </w:t>
      </w:r>
      <w:r w:rsidR="000C4A8D" w:rsidRPr="000C4A8D">
        <w:rPr>
          <w:position w:val="-6"/>
        </w:rPr>
        <w:object w:dxaOrig="2439" w:dyaOrig="360">
          <v:shape id="_x0000_i1154" type="#_x0000_t75" style="width:122.25pt;height:18pt" o:ole="">
            <v:imagedata r:id="rId243" o:title=""/>
          </v:shape>
          <o:OLEObject Type="Embed" ProgID="Equation.DSMT4" ShapeID="_x0000_i1154" DrawAspect="Content" ObjectID="_1526640613" r:id="rId244"/>
        </w:object>
      </w:r>
    </w:p>
    <w:p w:rsidR="001D27AC" w:rsidRDefault="00771B7E" w:rsidP="00F743C5">
      <w:r w:rsidRPr="00275DED">
        <w:rPr>
          <w:position w:val="-6"/>
        </w:rPr>
        <w:object w:dxaOrig="300" w:dyaOrig="240">
          <v:shape id="_x0000_i1155" type="#_x0000_t75" style="width:15pt;height:12pt" o:ole="">
            <v:imagedata r:id="rId173" o:title=""/>
          </v:shape>
          <o:OLEObject Type="Embed" ProgID="Equation.DSMT4" ShapeID="_x0000_i1155" DrawAspect="Content" ObjectID="_1526640614" r:id="rId245"/>
        </w:object>
      </w:r>
      <w:r w:rsidRPr="00275DED">
        <w:rPr>
          <w:position w:val="-6"/>
        </w:rPr>
        <w:object w:dxaOrig="1719" w:dyaOrig="360">
          <v:shape id="_x0000_i1156" type="#_x0000_t75" style="width:86.25pt;height:18pt" o:ole="">
            <v:imagedata r:id="rId246" o:title=""/>
          </v:shape>
          <o:OLEObject Type="Embed" ProgID="Equation.DSMT4" ShapeID="_x0000_i1156" DrawAspect="Content" ObjectID="_1526640615" r:id="rId247"/>
        </w:object>
      </w:r>
    </w:p>
    <w:p w:rsidR="00FB1F6F" w:rsidRDefault="00F51A2B" w:rsidP="00E72CF2">
      <w:r>
        <w:t>Gọi OP giao ST tại H</w:t>
      </w:r>
      <w:r w:rsidR="00364EA4">
        <w:t>.</w:t>
      </w:r>
    </w:p>
    <w:p w:rsidR="00364EA4" w:rsidRDefault="00883A64" w:rsidP="00E72CF2">
      <w:r w:rsidRPr="00275DED">
        <w:rPr>
          <w:position w:val="-6"/>
        </w:rPr>
        <w:object w:dxaOrig="300" w:dyaOrig="240">
          <v:shape id="_x0000_i1157" type="#_x0000_t75" style="width:15pt;height:12pt" o:ole="">
            <v:imagedata r:id="rId173" o:title=""/>
          </v:shape>
          <o:OLEObject Type="Embed" ProgID="Equation.DSMT4" ShapeID="_x0000_i1157" DrawAspect="Content" ObjectID="_1526640616" r:id="rId248"/>
        </w:object>
      </w:r>
      <w:r w:rsidRPr="00275DED">
        <w:rPr>
          <w:position w:val="-6"/>
        </w:rPr>
        <w:object w:dxaOrig="1240" w:dyaOrig="360">
          <v:shape id="_x0000_i1158" type="#_x0000_t75" style="width:62.25pt;height:18pt" o:ole="">
            <v:imagedata r:id="rId249" o:title=""/>
          </v:shape>
          <o:OLEObject Type="Embed" ProgID="Equation.DSMT4" ShapeID="_x0000_i1158" DrawAspect="Content" ObjectID="_1526640617" r:id="rId250"/>
        </w:object>
      </w:r>
      <w:r>
        <w:t>(đối đỉnh)</w:t>
      </w:r>
      <w:r w:rsidR="00A65711">
        <w:t xml:space="preserve"> </w:t>
      </w:r>
      <w:r w:rsidR="00A65711" w:rsidRPr="00275DED">
        <w:rPr>
          <w:position w:val="-6"/>
        </w:rPr>
        <w:object w:dxaOrig="300" w:dyaOrig="240">
          <v:shape id="_x0000_i1159" type="#_x0000_t75" style="width:15pt;height:12pt" o:ole="">
            <v:imagedata r:id="rId173" o:title=""/>
          </v:shape>
          <o:OLEObject Type="Embed" ProgID="Equation.DSMT4" ShapeID="_x0000_i1159" DrawAspect="Content" ObjectID="_1526640618" r:id="rId251"/>
        </w:object>
      </w:r>
      <w:r w:rsidR="00AC6D7A" w:rsidRPr="00275DED">
        <w:rPr>
          <w:position w:val="-6"/>
        </w:rPr>
        <w:object w:dxaOrig="4459" w:dyaOrig="360">
          <v:shape id="_x0000_i1160" type="#_x0000_t75" style="width:222.75pt;height:18pt" o:ole="">
            <v:imagedata r:id="rId252" o:title=""/>
          </v:shape>
          <o:OLEObject Type="Embed" ProgID="Equation.DSMT4" ShapeID="_x0000_i1160" DrawAspect="Content" ObjectID="_1526640619" r:id="rId253"/>
        </w:object>
      </w:r>
    </w:p>
    <w:p w:rsidR="00DB3929" w:rsidRDefault="00AC6D7A" w:rsidP="00E72CF2">
      <w:r>
        <w:t xml:space="preserve">Ta có </w:t>
      </w:r>
      <w:r w:rsidR="003760D1" w:rsidRPr="003760D1">
        <w:rPr>
          <w:position w:val="-6"/>
        </w:rPr>
        <w:object w:dxaOrig="1280" w:dyaOrig="360">
          <v:shape id="_x0000_i1161" type="#_x0000_t75" style="width:63.75pt;height:18pt" o:ole="">
            <v:imagedata r:id="rId254" o:title=""/>
          </v:shape>
          <o:OLEObject Type="Embed" ProgID="Equation.DSMT4" ShapeID="_x0000_i1161" DrawAspect="Content" ObjectID="_1526640620" r:id="rId255"/>
        </w:object>
      </w:r>
      <w:r w:rsidR="003760D1">
        <w:t xml:space="preserve">(vì </w:t>
      </w:r>
      <w:r w:rsidR="001C661A" w:rsidRPr="001C661A">
        <w:rPr>
          <w:position w:val="-6"/>
        </w:rPr>
        <w:object w:dxaOrig="940" w:dyaOrig="279">
          <v:shape id="_x0000_i1162" type="#_x0000_t75" style="width:47.25pt;height:14.25pt" o:ole="">
            <v:imagedata r:id="rId256" o:title=""/>
          </v:shape>
          <o:OLEObject Type="Embed" ProgID="Equation.DSMT4" ShapeID="_x0000_i1162" DrawAspect="Content" ObjectID="_1526640621" r:id="rId257"/>
        </w:object>
      </w:r>
      <w:r w:rsidR="004719CD">
        <w:t>cùng vuông góc vớ</w:t>
      </w:r>
      <w:r w:rsidR="00546D54">
        <w:t>i AD</w:t>
      </w:r>
      <w:r w:rsidR="001C661A">
        <w:t>)</w:t>
      </w:r>
      <w:r w:rsidR="00D75B45">
        <w:t xml:space="preserve">, </w:t>
      </w:r>
      <w:r w:rsidR="00D75B45" w:rsidRPr="00D75B45">
        <w:rPr>
          <w:position w:val="-10"/>
        </w:rPr>
        <w:object w:dxaOrig="3060" w:dyaOrig="400">
          <v:shape id="_x0000_i1163" type="#_x0000_t75" style="width:153pt;height:20.25pt" o:ole="">
            <v:imagedata r:id="rId258" o:title=""/>
          </v:shape>
          <o:OLEObject Type="Embed" ProgID="Equation.DSMT4" ShapeID="_x0000_i1163" DrawAspect="Content" ObjectID="_1526640622" r:id="rId259"/>
        </w:object>
      </w:r>
      <w:r w:rsidR="00D75B45">
        <w:t xml:space="preserve">hay </w:t>
      </w:r>
      <w:r w:rsidR="005F13DE" w:rsidRPr="005E3BF4">
        <w:rPr>
          <w:position w:val="-6"/>
        </w:rPr>
        <w:object w:dxaOrig="1980" w:dyaOrig="360">
          <v:shape id="_x0000_i1164" type="#_x0000_t75" style="width:99pt;height:18pt" o:ole="">
            <v:imagedata r:id="rId260" o:title=""/>
          </v:shape>
          <o:OLEObject Type="Embed" ProgID="Equation.DSMT4" ShapeID="_x0000_i1164" DrawAspect="Content" ObjectID="_1526640623" r:id="rId261"/>
        </w:object>
      </w:r>
      <w:r w:rsidR="00700A0D">
        <w:t>.</w:t>
      </w:r>
    </w:p>
    <w:p w:rsidR="00700A0D" w:rsidRDefault="00700A0D" w:rsidP="00E72CF2">
      <w:r>
        <w:t xml:space="preserve">Lại có </w:t>
      </w:r>
      <w:r w:rsidR="00004C54" w:rsidRPr="00004C54">
        <w:rPr>
          <w:position w:val="-6"/>
        </w:rPr>
        <w:object w:dxaOrig="1040" w:dyaOrig="279">
          <v:shape id="_x0000_i1165" type="#_x0000_t75" style="width:51.75pt;height:14.25pt" o:ole="">
            <v:imagedata r:id="rId262" o:title=""/>
          </v:shape>
          <o:OLEObject Type="Embed" ProgID="Equation.DSMT4" ShapeID="_x0000_i1165" DrawAspect="Content" ObjectID="_1526640624" r:id="rId263"/>
        </w:object>
      </w:r>
      <w:r w:rsidR="00004C54">
        <w:t xml:space="preserve">tại H </w:t>
      </w:r>
      <w:r w:rsidR="00D17174" w:rsidRPr="00D17174">
        <w:rPr>
          <w:position w:val="-6"/>
        </w:rPr>
        <w:object w:dxaOrig="2079" w:dyaOrig="360">
          <v:shape id="_x0000_i1166" type="#_x0000_t75" style="width:104.25pt;height:18pt" o:ole="">
            <v:imagedata r:id="rId264" o:title=""/>
          </v:shape>
          <o:OLEObject Type="Embed" ProgID="Equation.DSMT4" ShapeID="_x0000_i1166" DrawAspect="Content" ObjectID="_1526640625" r:id="rId265"/>
        </w:object>
      </w:r>
    </w:p>
    <w:p w:rsidR="001E5851" w:rsidRDefault="005A419C" w:rsidP="00E72CF2">
      <w:r w:rsidRPr="00D17174">
        <w:rPr>
          <w:position w:val="-6"/>
        </w:rPr>
        <w:object w:dxaOrig="2500" w:dyaOrig="360">
          <v:shape id="_x0000_i1167" type="#_x0000_t75" style="width:125.25pt;height:18pt" o:ole="">
            <v:imagedata r:id="rId266" o:title=""/>
          </v:shape>
          <o:OLEObject Type="Embed" ProgID="Equation.DSMT4" ShapeID="_x0000_i1167" DrawAspect="Content" ObjectID="_1526640626" r:id="rId267"/>
        </w:object>
      </w:r>
    </w:p>
    <w:p w:rsidR="00FB7AD6" w:rsidRDefault="001D344E" w:rsidP="00E72CF2">
      <w:r w:rsidRPr="00D17174">
        <w:rPr>
          <w:position w:val="-6"/>
        </w:rPr>
        <w:object w:dxaOrig="1560" w:dyaOrig="360">
          <v:shape id="_x0000_i1168" type="#_x0000_t75" style="width:78pt;height:18pt" o:ole="">
            <v:imagedata r:id="rId268" o:title=""/>
          </v:shape>
          <o:OLEObject Type="Embed" ProgID="Equation.DSMT4" ShapeID="_x0000_i1168" DrawAspect="Content" ObjectID="_1526640627" r:id="rId269"/>
        </w:object>
      </w:r>
      <w:r>
        <w:t xml:space="preserve">hay </w:t>
      </w:r>
      <w:r w:rsidR="004B4AEF" w:rsidRPr="00D17174">
        <w:rPr>
          <w:position w:val="-6"/>
        </w:rPr>
        <w:object w:dxaOrig="1240" w:dyaOrig="360">
          <v:shape id="_x0000_i1169" type="#_x0000_t75" style="width:62.25pt;height:18pt" o:ole="">
            <v:imagedata r:id="rId270" o:title=""/>
          </v:shape>
          <o:OLEObject Type="Embed" ProgID="Equation.DSMT4" ShapeID="_x0000_i1169" DrawAspect="Content" ObjectID="_1526640628" r:id="rId271"/>
        </w:object>
      </w:r>
      <w:r w:rsidR="005C29FA" w:rsidRPr="00D17174">
        <w:rPr>
          <w:position w:val="-6"/>
        </w:rPr>
        <w:object w:dxaOrig="300" w:dyaOrig="240">
          <v:shape id="_x0000_i1170" type="#_x0000_t75" style="width:15pt;height:12pt" o:ole="">
            <v:imagedata r:id="rId272" o:title=""/>
          </v:shape>
          <o:OLEObject Type="Embed" ProgID="Equation.DSMT4" ShapeID="_x0000_i1170" DrawAspect="Content" ObjectID="_1526640629" r:id="rId273"/>
        </w:object>
      </w:r>
      <w:r w:rsidR="005C29FA">
        <w:t>Tứ giác KLUV nội tiếp (đpcm).</w:t>
      </w:r>
    </w:p>
    <w:p w:rsidR="00044ADE" w:rsidRDefault="00C628BF" w:rsidP="00E72CF2">
      <w:pPr>
        <w:rPr>
          <w:b/>
        </w:rPr>
      </w:pPr>
      <w:r>
        <w:rPr>
          <w:b/>
        </w:rPr>
        <w:t>Câu IV.</w:t>
      </w:r>
      <w:r w:rsidR="00555CEF">
        <w:rPr>
          <w:b/>
        </w:rPr>
        <w:t xml:space="preserve"> (1</w:t>
      </w:r>
      <w:r w:rsidRPr="00B42687">
        <w:rPr>
          <w:b/>
        </w:rPr>
        <w:t xml:space="preserve"> điể</w:t>
      </w:r>
      <w:r>
        <w:rPr>
          <w:b/>
        </w:rPr>
        <w:t>m)</w:t>
      </w:r>
    </w:p>
    <w:p w:rsidR="00C21AA6" w:rsidRPr="00205455" w:rsidRDefault="00C21AA6" w:rsidP="00E72CF2">
      <w:pPr>
        <w:rPr>
          <w:i/>
        </w:rPr>
      </w:pPr>
      <w:r w:rsidRPr="00205455">
        <w:rPr>
          <w:i/>
        </w:rPr>
        <w:t>Nguyên lý quy nạp Cauchy:</w:t>
      </w:r>
      <w:r w:rsidR="006D7BB9" w:rsidRPr="00205455">
        <w:rPr>
          <w:i/>
        </w:rPr>
        <w:t xml:space="preserve"> Để chứng minh mệnh đề chứa biến P(n) </w:t>
      </w:r>
      <w:r w:rsidR="00335B90" w:rsidRPr="00205455">
        <w:rPr>
          <w:i/>
        </w:rPr>
        <w:t xml:space="preserve">đúng với </w:t>
      </w:r>
      <w:r w:rsidR="00890874" w:rsidRPr="00205455">
        <w:rPr>
          <w:i/>
        </w:rPr>
        <w:t>mọi n lớn hơn hoặc bằng k</w:t>
      </w:r>
      <w:r w:rsidR="005E5582" w:rsidRPr="00205455">
        <w:rPr>
          <w:i/>
        </w:rPr>
        <w:t xml:space="preserve"> ta tiến hành 3 bướ</w:t>
      </w:r>
      <w:r w:rsidR="00B52AD2" w:rsidRPr="00205455">
        <w:rPr>
          <w:i/>
        </w:rPr>
        <w:t>c:</w:t>
      </w:r>
    </w:p>
    <w:p w:rsidR="00F6641C" w:rsidRPr="00205455" w:rsidRDefault="00F6641C" w:rsidP="00E72CF2">
      <w:pPr>
        <w:rPr>
          <w:i/>
        </w:rPr>
      </w:pPr>
      <w:r w:rsidRPr="00205455">
        <w:rPr>
          <w:i/>
        </w:rPr>
        <w:t>Bước 1: Chứng minh P(k) đúng.</w:t>
      </w:r>
    </w:p>
    <w:p w:rsidR="00F6641C" w:rsidRPr="00205455" w:rsidRDefault="00F6641C" w:rsidP="00E72CF2">
      <w:pPr>
        <w:rPr>
          <w:i/>
        </w:rPr>
      </w:pPr>
      <w:r w:rsidRPr="00205455">
        <w:rPr>
          <w:i/>
        </w:rPr>
        <w:t xml:space="preserve">Bước 2: Chứng minh </w:t>
      </w:r>
      <w:r w:rsidR="00342131" w:rsidRPr="00205455">
        <w:rPr>
          <w:i/>
        </w:rPr>
        <w:t>P(n) đúng suy ra P(2n) đúng</w:t>
      </w:r>
      <w:r w:rsidR="008B6352">
        <w:rPr>
          <w:i/>
        </w:rPr>
        <w:t xml:space="preserve"> với mọi n lớn hơn hoặc bằng k</w:t>
      </w:r>
      <w:r w:rsidR="00342131" w:rsidRPr="00205455">
        <w:rPr>
          <w:i/>
        </w:rPr>
        <w:t>.</w:t>
      </w:r>
    </w:p>
    <w:p w:rsidR="00342131" w:rsidRPr="009365E0" w:rsidRDefault="00272BE5" w:rsidP="00E72CF2">
      <w:pPr>
        <w:rPr>
          <w:i/>
        </w:rPr>
      </w:pPr>
      <w:r w:rsidRPr="009365E0">
        <w:rPr>
          <w:i/>
        </w:rPr>
        <w:t xml:space="preserve">Bước 3: Chứng minh </w:t>
      </w:r>
      <w:r w:rsidR="00196D60" w:rsidRPr="009365E0">
        <w:rPr>
          <w:i/>
        </w:rPr>
        <w:t>P(n) đúng suy ra P(n-1) đúng</w:t>
      </w:r>
      <w:r w:rsidR="00602EA4">
        <w:rPr>
          <w:i/>
        </w:rPr>
        <w:t xml:space="preserve"> với mọi n lớn hơn k</w:t>
      </w:r>
      <w:r w:rsidR="00196D60" w:rsidRPr="009365E0">
        <w:rPr>
          <w:i/>
        </w:rPr>
        <w:t>.</w:t>
      </w:r>
    </w:p>
    <w:p w:rsidR="00964437" w:rsidRDefault="00E64FD5" w:rsidP="00E72CF2">
      <w:r>
        <w:t xml:space="preserve">n = 3 ta có cách sắp xếp </w:t>
      </w:r>
      <w:r w:rsidR="00CA74DC">
        <w:t>1,3,2.</w:t>
      </w:r>
    </w:p>
    <w:p w:rsidR="003C59C7" w:rsidRDefault="00CA74DC" w:rsidP="00E72CF2">
      <w:r>
        <w:lastRenderedPageBreak/>
        <w:t xml:space="preserve">Ta chứng </w:t>
      </w:r>
      <w:r w:rsidR="00807F4D">
        <w:t xml:space="preserve">minh rằng </w:t>
      </w:r>
      <w:r w:rsidR="0013260C">
        <w:t xml:space="preserve">nếu bài toán đúng với </w:t>
      </w:r>
      <w:r w:rsidR="003C59C7">
        <w:t>n sẽ đúng với 2n. Thật vậy, giả sử ta có cách sắp xếp với n thì cách sắp xếp đó có dạ</w:t>
      </w:r>
      <w:r w:rsidR="004C5F62">
        <w:t>ng</w:t>
      </w:r>
      <w:r w:rsidR="006A42FC" w:rsidRPr="006A42FC">
        <w:rPr>
          <w:position w:val="-12"/>
        </w:rPr>
        <w:object w:dxaOrig="1100" w:dyaOrig="360">
          <v:shape id="_x0000_i1171" type="#_x0000_t75" style="width:54.75pt;height:18pt" o:ole="">
            <v:imagedata r:id="rId274" o:title=""/>
          </v:shape>
          <o:OLEObject Type="Embed" ProgID="Equation.DSMT4" ShapeID="_x0000_i1171" DrawAspect="Content" ObjectID="_1526640630" r:id="rId275"/>
        </w:object>
      </w:r>
      <w:r w:rsidR="006A42FC">
        <w:t>thỏ</w:t>
      </w:r>
      <w:r w:rsidR="00CF23A0">
        <w:t xml:space="preserve">a mãn </w:t>
      </w:r>
      <w:r w:rsidR="00CF23A0" w:rsidRPr="00CF23A0">
        <w:rPr>
          <w:position w:val="-10"/>
        </w:rPr>
        <w:object w:dxaOrig="1700" w:dyaOrig="320">
          <v:shape id="_x0000_i1172" type="#_x0000_t75" style="width:84.75pt;height:15.75pt" o:ole="">
            <v:imagedata r:id="rId276" o:title=""/>
          </v:shape>
          <o:OLEObject Type="Embed" ProgID="Equation.DSMT4" ShapeID="_x0000_i1172" DrawAspect="Content" ObjectID="_1526640631" r:id="rId277"/>
        </w:object>
      </w:r>
      <w:r w:rsidR="001934F2">
        <w:t xml:space="preserve">ta có </w:t>
      </w:r>
      <w:r w:rsidR="00B55DCF" w:rsidRPr="00B55DCF">
        <w:rPr>
          <w:position w:val="-24"/>
        </w:rPr>
        <w:object w:dxaOrig="1180" w:dyaOrig="620">
          <v:shape id="_x0000_i1173" type="#_x0000_t75" style="width:59.25pt;height:30.75pt" o:ole="">
            <v:imagedata r:id="rId278" o:title=""/>
          </v:shape>
          <o:OLEObject Type="Embed" ProgID="Equation.DSMT4" ShapeID="_x0000_i1173" DrawAspect="Content" ObjectID="_1526640632" r:id="rId279"/>
        </w:object>
      </w:r>
      <w:r w:rsidR="00B55DCF">
        <w:t>.</w:t>
      </w:r>
    </w:p>
    <w:p w:rsidR="00F61B11" w:rsidRDefault="00ED5C9F" w:rsidP="00E72CF2">
      <w:r>
        <w:t>Xét dãy sau:</w:t>
      </w:r>
      <w:r w:rsidR="00A01668" w:rsidRPr="00A01668">
        <w:t xml:space="preserve"> </w:t>
      </w:r>
      <w:r w:rsidR="00A01668" w:rsidRPr="006A42FC">
        <w:rPr>
          <w:position w:val="-12"/>
        </w:rPr>
        <w:object w:dxaOrig="3840" w:dyaOrig="360">
          <v:shape id="_x0000_i1174" type="#_x0000_t75" style="width:192pt;height:18pt" o:ole="">
            <v:imagedata r:id="rId280" o:title=""/>
          </v:shape>
          <o:OLEObject Type="Embed" ProgID="Equation.DSMT4" ShapeID="_x0000_i1174" DrawAspect="Content" ObjectID="_1526640633" r:id="rId281"/>
        </w:object>
      </w:r>
      <w:r w:rsidR="008E1856">
        <w:t>.</w:t>
      </w:r>
    </w:p>
    <w:p w:rsidR="008E1856" w:rsidRDefault="008E1856" w:rsidP="00E72CF2">
      <w:r>
        <w:t>Dễ thấy dãy gồm tất cả các số từ 1 đến 2n</w:t>
      </w:r>
      <w:r w:rsidR="00895E2B">
        <w:t>. Xét a &lt;</w:t>
      </w:r>
      <w:r w:rsidR="00CC6B5D">
        <w:t xml:space="preserve"> b bất kỳ cùng thuộ</w:t>
      </w:r>
      <w:r w:rsidR="00F35C0C">
        <w:t>c dãy:</w:t>
      </w:r>
    </w:p>
    <w:p w:rsidR="00F35C0C" w:rsidRDefault="00F35C0C" w:rsidP="00E72CF2">
      <w:r>
        <w:t xml:space="preserve">Nếu a, b khác tính chẵn lẻ thì </w:t>
      </w:r>
      <w:r w:rsidR="003E4529" w:rsidRPr="003E4529">
        <w:rPr>
          <w:position w:val="-24"/>
        </w:rPr>
        <w:object w:dxaOrig="560" w:dyaOrig="620">
          <v:shape id="_x0000_i1175" type="#_x0000_t75" style="width:27.75pt;height:30.75pt" o:ole="">
            <v:imagedata r:id="rId282" o:title=""/>
          </v:shape>
          <o:OLEObject Type="Embed" ProgID="Equation.DSMT4" ShapeID="_x0000_i1175" DrawAspect="Content" ObjectID="_1526640634" r:id="rId283"/>
        </w:object>
      </w:r>
      <w:r w:rsidR="003E4529">
        <w:t>không thuộc dãy.</w:t>
      </w:r>
    </w:p>
    <w:p w:rsidR="009426BE" w:rsidRDefault="009426BE" w:rsidP="009426BE">
      <w:r>
        <w:t xml:space="preserve">Nếu a, b cùng tính chẵn lẻ thì </w:t>
      </w:r>
      <w:r w:rsidRPr="003E4529">
        <w:rPr>
          <w:position w:val="-24"/>
        </w:rPr>
        <w:object w:dxaOrig="560" w:dyaOrig="620">
          <v:shape id="_x0000_i1176" type="#_x0000_t75" style="width:27.75pt;height:30.75pt" o:ole="">
            <v:imagedata r:id="rId282" o:title=""/>
          </v:shape>
          <o:OLEObject Type="Embed" ProgID="Equation.DSMT4" ShapeID="_x0000_i1176" DrawAspect="Content" ObjectID="_1526640635" r:id="rId284"/>
        </w:object>
      </w:r>
      <w:r>
        <w:t xml:space="preserve"> thuộc dãy.</w:t>
      </w:r>
    </w:p>
    <w:p w:rsidR="003E4529" w:rsidRDefault="00F628FE" w:rsidP="00E72CF2">
      <w:r>
        <w:t xml:space="preserve">Xét </w:t>
      </w:r>
      <w:r w:rsidR="000F4BE1">
        <w:t xml:space="preserve">a, b cùng chẵn. </w:t>
      </w:r>
      <w:r w:rsidR="0033710C">
        <w:t>(TH a,</w:t>
      </w:r>
      <w:r w:rsidR="000F2DF4">
        <w:t xml:space="preserve"> </w:t>
      </w:r>
      <w:r w:rsidR="0033710C">
        <w:t>b cùng lẻ tương tự)</w:t>
      </w:r>
      <w:r w:rsidR="000F2DF4">
        <w:t>.</w:t>
      </w:r>
    </w:p>
    <w:p w:rsidR="000F2DF4" w:rsidRDefault="005366F2" w:rsidP="00E72CF2">
      <w:r>
        <w:t xml:space="preserve">TH1: </w:t>
      </w:r>
      <w:r w:rsidR="00D26632" w:rsidRPr="003E4529">
        <w:rPr>
          <w:position w:val="-24"/>
        </w:rPr>
        <w:object w:dxaOrig="560" w:dyaOrig="620">
          <v:shape id="_x0000_i1177" type="#_x0000_t75" style="width:27.75pt;height:30.75pt" o:ole="">
            <v:imagedata r:id="rId282" o:title=""/>
          </v:shape>
          <o:OLEObject Type="Embed" ProgID="Equation.DSMT4" ShapeID="_x0000_i1177" DrawAspect="Content" ObjectID="_1526640636" r:id="rId285"/>
        </w:object>
      </w:r>
      <w:r w:rsidR="00D26632">
        <w:t xml:space="preserve">lẻ thì </w:t>
      </w:r>
      <w:r w:rsidR="00D26632" w:rsidRPr="003E4529">
        <w:rPr>
          <w:position w:val="-24"/>
        </w:rPr>
        <w:object w:dxaOrig="560" w:dyaOrig="620">
          <v:shape id="_x0000_i1178" type="#_x0000_t75" style="width:27.75pt;height:30.75pt" o:ole="">
            <v:imagedata r:id="rId282" o:title=""/>
          </v:shape>
          <o:OLEObject Type="Embed" ProgID="Equation.DSMT4" ShapeID="_x0000_i1178" DrawAspect="Content" ObjectID="_1526640637" r:id="rId286"/>
        </w:object>
      </w:r>
      <w:r w:rsidR="00D26632">
        <w:t>không thể nằm giữa a, b</w:t>
      </w:r>
      <w:r w:rsidR="00906855">
        <w:t xml:space="preserve"> do cách xây dựng dãy.</w:t>
      </w:r>
    </w:p>
    <w:p w:rsidR="00A73C8A" w:rsidRDefault="00B0474B" w:rsidP="00E72CF2">
      <w:r>
        <w:t xml:space="preserve">TH2: </w:t>
      </w:r>
      <w:r w:rsidR="00912BD6" w:rsidRPr="003E4529">
        <w:rPr>
          <w:position w:val="-24"/>
        </w:rPr>
        <w:object w:dxaOrig="560" w:dyaOrig="620">
          <v:shape id="_x0000_i1179" type="#_x0000_t75" style="width:27.75pt;height:30.75pt" o:ole="">
            <v:imagedata r:id="rId282" o:title=""/>
          </v:shape>
          <o:OLEObject Type="Embed" ProgID="Equation.DSMT4" ShapeID="_x0000_i1179" DrawAspect="Content" ObjectID="_1526640638" r:id="rId287"/>
        </w:object>
      </w:r>
      <w:r w:rsidR="00912BD6">
        <w:t xml:space="preserve">chẵn. Giả sử </w:t>
      </w:r>
      <w:r w:rsidR="00890676">
        <w:t xml:space="preserve">rằng </w:t>
      </w:r>
      <w:r w:rsidR="00890676" w:rsidRPr="003E4529">
        <w:rPr>
          <w:position w:val="-24"/>
        </w:rPr>
        <w:object w:dxaOrig="560" w:dyaOrig="620">
          <v:shape id="_x0000_i1180" type="#_x0000_t75" style="width:27.75pt;height:30.75pt" o:ole="">
            <v:imagedata r:id="rId282" o:title=""/>
          </v:shape>
          <o:OLEObject Type="Embed" ProgID="Equation.DSMT4" ShapeID="_x0000_i1180" DrawAspect="Content" ObjectID="_1526640639" r:id="rId288"/>
        </w:object>
      </w:r>
      <w:r w:rsidR="00890676">
        <w:t xml:space="preserve">nằm giữa a, b trong dãy khi đó </w:t>
      </w:r>
      <w:r w:rsidR="00117E3A">
        <w:t>a = 2x</w:t>
      </w:r>
      <w:r w:rsidR="00117E3A">
        <w:rPr>
          <w:vertAlign w:val="subscript"/>
        </w:rPr>
        <w:t>i</w:t>
      </w:r>
      <w:r w:rsidR="00117E3A">
        <w:t>, b = 2x</w:t>
      </w:r>
      <w:r w:rsidR="003B0DED">
        <w:rPr>
          <w:vertAlign w:val="subscript"/>
        </w:rPr>
        <w:t>k</w:t>
      </w:r>
      <w:r w:rsidR="00D74169">
        <w:t>,</w:t>
      </w:r>
      <w:r w:rsidR="00D74169" w:rsidRPr="003E4529">
        <w:rPr>
          <w:position w:val="-24"/>
        </w:rPr>
        <w:object w:dxaOrig="1120" w:dyaOrig="620">
          <v:shape id="_x0000_i1187" type="#_x0000_t75" style="width:55.5pt;height:30.75pt" o:ole="">
            <v:imagedata r:id="rId289" o:title=""/>
          </v:shape>
          <o:OLEObject Type="Embed" ProgID="Equation.DSMT4" ShapeID="_x0000_i1187" DrawAspect="Content" ObjectID="_1526640640" r:id="rId290"/>
        </w:object>
      </w:r>
      <w:r w:rsidR="00117E3A">
        <w:t xml:space="preserve">với </w:t>
      </w:r>
      <w:r w:rsidR="00A73C8A">
        <w:t>i&lt;j&lt;k</w:t>
      </w:r>
      <w:r w:rsidR="00CB4D4D">
        <w:t xml:space="preserve"> </w:t>
      </w:r>
      <w:r w:rsidR="003024EF" w:rsidRPr="003024EF">
        <w:rPr>
          <w:position w:val="-24"/>
        </w:rPr>
        <w:object w:dxaOrig="1460" w:dyaOrig="620">
          <v:shape id="_x0000_i1181" type="#_x0000_t75" style="width:72.75pt;height:30.75pt" o:ole="">
            <v:imagedata r:id="rId291" o:title=""/>
          </v:shape>
          <o:OLEObject Type="Embed" ProgID="Equation.DSMT4" ShapeID="_x0000_i1181" DrawAspect="Content" ObjectID="_1526640641" r:id="rId292"/>
        </w:object>
      </w:r>
      <w:r w:rsidR="003024EF">
        <w:t>với i&lt;j&lt;k</w:t>
      </w:r>
      <w:r w:rsidR="0056351A" w:rsidRPr="0056351A">
        <w:rPr>
          <w:position w:val="-6"/>
        </w:rPr>
        <w:object w:dxaOrig="300" w:dyaOrig="240">
          <v:shape id="_x0000_i1182" type="#_x0000_t75" style="width:15pt;height:12pt" o:ole="">
            <v:imagedata r:id="rId293" o:title=""/>
          </v:shape>
          <o:OLEObject Type="Embed" ProgID="Equation.DSMT4" ShapeID="_x0000_i1182" DrawAspect="Content" ObjectID="_1526640642" r:id="rId294"/>
        </w:object>
      </w:r>
      <w:r w:rsidR="0056351A">
        <w:t xml:space="preserve">Dãy ban đầu </w:t>
      </w:r>
      <w:r w:rsidR="00D23296" w:rsidRPr="006A42FC">
        <w:rPr>
          <w:position w:val="-12"/>
        </w:rPr>
        <w:object w:dxaOrig="1100" w:dyaOrig="360">
          <v:shape id="_x0000_i1183" type="#_x0000_t75" style="width:54.75pt;height:18pt" o:ole="">
            <v:imagedata r:id="rId274" o:title=""/>
          </v:shape>
          <o:OLEObject Type="Embed" ProgID="Equation.DSMT4" ShapeID="_x0000_i1183" DrawAspect="Content" ObjectID="_1526640643" r:id="rId295"/>
        </w:object>
      </w:r>
      <w:r w:rsidR="00D23296">
        <w:t>là cách xếp không thỏa mãn đề bài</w:t>
      </w:r>
      <w:r w:rsidR="00702460">
        <w:t xml:space="preserve"> (mâu thuẫn).</w:t>
      </w:r>
    </w:p>
    <w:p w:rsidR="0005343B" w:rsidRDefault="0005343B" w:rsidP="00E72CF2">
      <w:r>
        <w:t xml:space="preserve">Vậy điều giả sử là sai nên </w:t>
      </w:r>
      <w:r w:rsidR="00AF169F" w:rsidRPr="003E4529">
        <w:rPr>
          <w:position w:val="-24"/>
        </w:rPr>
        <w:object w:dxaOrig="560" w:dyaOrig="620">
          <v:shape id="_x0000_i1184" type="#_x0000_t75" style="width:27.75pt;height:30.75pt" o:ole="">
            <v:imagedata r:id="rId282" o:title=""/>
          </v:shape>
          <o:OLEObject Type="Embed" ProgID="Equation.DSMT4" ShapeID="_x0000_i1184" DrawAspect="Content" ObjectID="_1526640644" r:id="rId296"/>
        </w:object>
      </w:r>
      <w:r w:rsidR="00AF169F">
        <w:t>không thể nằm giữa a, b trong dãy.</w:t>
      </w:r>
    </w:p>
    <w:p w:rsidR="001C3A24" w:rsidRDefault="00AF169F" w:rsidP="00E72CF2">
      <w:r>
        <w:t>Vậy với mọi trường hợp, trung bình cộng của a, b không thể nằm giữa a, b suy ra đã xây dựng được cách xếp thỏa mãn cho trường hợp 2n. Như vậy ta đã chứng minh được rằng nếu bài toán đúng với n thì đúng với 2n. Mặt khác nếu bài toán đã đúng với k thì sẽ đúng vớ</w:t>
      </w:r>
      <w:r w:rsidR="001C3A24">
        <w:t>i k-1.</w:t>
      </w:r>
    </w:p>
    <w:p w:rsidR="00AF169F" w:rsidRPr="00117E3A" w:rsidRDefault="001C3A24" w:rsidP="00E72CF2">
      <w:r>
        <w:t>T</w:t>
      </w:r>
      <w:r w:rsidR="00AF169F">
        <w:t>heo nguyên lý quy nạ</w:t>
      </w:r>
      <w:r w:rsidR="00850CD9">
        <w:t>p Cauchy,</w:t>
      </w:r>
      <w:r w:rsidR="00444C6E">
        <w:t xml:space="preserve"> ta có</w:t>
      </w:r>
      <w:bookmarkStart w:id="0" w:name="_GoBack"/>
      <w:bookmarkEnd w:id="0"/>
      <w:r w:rsidR="00AF169F">
        <w:t xml:space="preserve"> đpcm.</w:t>
      </w:r>
    </w:p>
    <w:sectPr w:rsidR="00AF169F" w:rsidRPr="00117E3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4C4AAA"/>
    <w:multiLevelType w:val="hybridMultilevel"/>
    <w:tmpl w:val="6F8CB1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AD5F0A"/>
    <w:multiLevelType w:val="hybridMultilevel"/>
    <w:tmpl w:val="AC5E28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403BDB"/>
    <w:multiLevelType w:val="hybridMultilevel"/>
    <w:tmpl w:val="FF9820D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3941E8"/>
    <w:multiLevelType w:val="hybridMultilevel"/>
    <w:tmpl w:val="9D2294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792FA2"/>
    <w:multiLevelType w:val="hybridMultilevel"/>
    <w:tmpl w:val="EF6CC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FA2E7E"/>
    <w:multiLevelType w:val="hybridMultilevel"/>
    <w:tmpl w:val="D7626A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BC6223"/>
    <w:multiLevelType w:val="hybridMultilevel"/>
    <w:tmpl w:val="CC78C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42393F"/>
    <w:multiLevelType w:val="hybridMultilevel"/>
    <w:tmpl w:val="7FFA28A2"/>
    <w:lvl w:ilvl="0" w:tplc="41AA8BC8">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B8555F6"/>
    <w:multiLevelType w:val="hybridMultilevel"/>
    <w:tmpl w:val="0D0016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D036BF"/>
    <w:multiLevelType w:val="hybridMultilevel"/>
    <w:tmpl w:val="7444B88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F53E13"/>
    <w:multiLevelType w:val="hybridMultilevel"/>
    <w:tmpl w:val="479A71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F5E7A71"/>
    <w:multiLevelType w:val="hybridMultilevel"/>
    <w:tmpl w:val="24D2D1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6"/>
  </w:num>
  <w:num w:numId="4">
    <w:abstractNumId w:val="4"/>
  </w:num>
  <w:num w:numId="5">
    <w:abstractNumId w:val="11"/>
  </w:num>
  <w:num w:numId="6">
    <w:abstractNumId w:val="5"/>
  </w:num>
  <w:num w:numId="7">
    <w:abstractNumId w:val="9"/>
  </w:num>
  <w:num w:numId="8">
    <w:abstractNumId w:val="1"/>
  </w:num>
  <w:num w:numId="9">
    <w:abstractNumId w:val="2"/>
  </w:num>
  <w:num w:numId="10">
    <w:abstractNumId w:val="0"/>
  </w:num>
  <w:num w:numId="11">
    <w:abstractNumId w:val="3"/>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1DAE"/>
    <w:rsid w:val="00001DBC"/>
    <w:rsid w:val="000027FA"/>
    <w:rsid w:val="00004C54"/>
    <w:rsid w:val="00005E98"/>
    <w:rsid w:val="000102F0"/>
    <w:rsid w:val="00010356"/>
    <w:rsid w:val="00015496"/>
    <w:rsid w:val="000154B4"/>
    <w:rsid w:val="000171DB"/>
    <w:rsid w:val="000200C8"/>
    <w:rsid w:val="00021BD1"/>
    <w:rsid w:val="000225E1"/>
    <w:rsid w:val="000309EA"/>
    <w:rsid w:val="00033404"/>
    <w:rsid w:val="000373C7"/>
    <w:rsid w:val="00044ADE"/>
    <w:rsid w:val="00045123"/>
    <w:rsid w:val="00047801"/>
    <w:rsid w:val="0005343B"/>
    <w:rsid w:val="000555A3"/>
    <w:rsid w:val="00056E6C"/>
    <w:rsid w:val="00060D61"/>
    <w:rsid w:val="00064C23"/>
    <w:rsid w:val="0006533D"/>
    <w:rsid w:val="000657F1"/>
    <w:rsid w:val="00066B73"/>
    <w:rsid w:val="00070D63"/>
    <w:rsid w:val="00074471"/>
    <w:rsid w:val="00076C06"/>
    <w:rsid w:val="0008019C"/>
    <w:rsid w:val="0008080D"/>
    <w:rsid w:val="00087F26"/>
    <w:rsid w:val="0009114C"/>
    <w:rsid w:val="00092BB4"/>
    <w:rsid w:val="00092D95"/>
    <w:rsid w:val="00096E5D"/>
    <w:rsid w:val="000A108F"/>
    <w:rsid w:val="000A43E9"/>
    <w:rsid w:val="000A59A8"/>
    <w:rsid w:val="000A6E13"/>
    <w:rsid w:val="000B0FDF"/>
    <w:rsid w:val="000B2F08"/>
    <w:rsid w:val="000C4A8D"/>
    <w:rsid w:val="000D112B"/>
    <w:rsid w:val="000D3D2F"/>
    <w:rsid w:val="000D4AEE"/>
    <w:rsid w:val="000E7483"/>
    <w:rsid w:val="000F2DF4"/>
    <w:rsid w:val="000F3557"/>
    <w:rsid w:val="000F4BE1"/>
    <w:rsid w:val="00100FE5"/>
    <w:rsid w:val="0010547E"/>
    <w:rsid w:val="00105F62"/>
    <w:rsid w:val="00114FFD"/>
    <w:rsid w:val="00117E3A"/>
    <w:rsid w:val="001206EE"/>
    <w:rsid w:val="00121DAE"/>
    <w:rsid w:val="00122B73"/>
    <w:rsid w:val="00131F3E"/>
    <w:rsid w:val="0013260C"/>
    <w:rsid w:val="00140FF5"/>
    <w:rsid w:val="00141BA8"/>
    <w:rsid w:val="0014259B"/>
    <w:rsid w:val="00142602"/>
    <w:rsid w:val="001471DE"/>
    <w:rsid w:val="0015161A"/>
    <w:rsid w:val="00152581"/>
    <w:rsid w:val="001551A9"/>
    <w:rsid w:val="00155266"/>
    <w:rsid w:val="001552E0"/>
    <w:rsid w:val="001575DD"/>
    <w:rsid w:val="001612DA"/>
    <w:rsid w:val="00162B75"/>
    <w:rsid w:val="00167A36"/>
    <w:rsid w:val="001801F3"/>
    <w:rsid w:val="00183FF1"/>
    <w:rsid w:val="001845ED"/>
    <w:rsid w:val="00184B15"/>
    <w:rsid w:val="00185B55"/>
    <w:rsid w:val="00192E2C"/>
    <w:rsid w:val="001934F2"/>
    <w:rsid w:val="00193AA2"/>
    <w:rsid w:val="00196D60"/>
    <w:rsid w:val="001A4C25"/>
    <w:rsid w:val="001A5C14"/>
    <w:rsid w:val="001A7075"/>
    <w:rsid w:val="001B25C5"/>
    <w:rsid w:val="001B2BBB"/>
    <w:rsid w:val="001B36D5"/>
    <w:rsid w:val="001B4A89"/>
    <w:rsid w:val="001B62C2"/>
    <w:rsid w:val="001C28F9"/>
    <w:rsid w:val="001C3A24"/>
    <w:rsid w:val="001C661A"/>
    <w:rsid w:val="001D27AC"/>
    <w:rsid w:val="001D344E"/>
    <w:rsid w:val="001D6AED"/>
    <w:rsid w:val="001D790D"/>
    <w:rsid w:val="001E00AD"/>
    <w:rsid w:val="001E1D1F"/>
    <w:rsid w:val="001E5851"/>
    <w:rsid w:val="001E5FA9"/>
    <w:rsid w:val="001F1210"/>
    <w:rsid w:val="001F41B0"/>
    <w:rsid w:val="00200B3E"/>
    <w:rsid w:val="00205455"/>
    <w:rsid w:val="00211647"/>
    <w:rsid w:val="002161FF"/>
    <w:rsid w:val="002164DA"/>
    <w:rsid w:val="0022113F"/>
    <w:rsid w:val="00227B06"/>
    <w:rsid w:val="00233E6A"/>
    <w:rsid w:val="0024126D"/>
    <w:rsid w:val="002425E3"/>
    <w:rsid w:val="0024326A"/>
    <w:rsid w:val="00243683"/>
    <w:rsid w:val="00247C8E"/>
    <w:rsid w:val="00250F3B"/>
    <w:rsid w:val="00252C1E"/>
    <w:rsid w:val="00253E83"/>
    <w:rsid w:val="00254D78"/>
    <w:rsid w:val="0025705F"/>
    <w:rsid w:val="00257CC1"/>
    <w:rsid w:val="0027036D"/>
    <w:rsid w:val="002710E0"/>
    <w:rsid w:val="00272BE5"/>
    <w:rsid w:val="00274874"/>
    <w:rsid w:val="00275DED"/>
    <w:rsid w:val="002777DF"/>
    <w:rsid w:val="0028239F"/>
    <w:rsid w:val="00283CCD"/>
    <w:rsid w:val="00286045"/>
    <w:rsid w:val="002910E0"/>
    <w:rsid w:val="002A12D7"/>
    <w:rsid w:val="002A51CB"/>
    <w:rsid w:val="002B1A91"/>
    <w:rsid w:val="002B1E28"/>
    <w:rsid w:val="002C1471"/>
    <w:rsid w:val="002C3199"/>
    <w:rsid w:val="002C3E97"/>
    <w:rsid w:val="002D377F"/>
    <w:rsid w:val="002D44C5"/>
    <w:rsid w:val="002D62E1"/>
    <w:rsid w:val="002E0550"/>
    <w:rsid w:val="002E530E"/>
    <w:rsid w:val="002E77E1"/>
    <w:rsid w:val="002F1C89"/>
    <w:rsid w:val="002F336E"/>
    <w:rsid w:val="002F39F2"/>
    <w:rsid w:val="00301302"/>
    <w:rsid w:val="003024EF"/>
    <w:rsid w:val="003101BB"/>
    <w:rsid w:val="00310C55"/>
    <w:rsid w:val="003116C7"/>
    <w:rsid w:val="00312DAE"/>
    <w:rsid w:val="0031576A"/>
    <w:rsid w:val="00317158"/>
    <w:rsid w:val="0032095C"/>
    <w:rsid w:val="003220E7"/>
    <w:rsid w:val="00322BA6"/>
    <w:rsid w:val="0033182F"/>
    <w:rsid w:val="00332386"/>
    <w:rsid w:val="00335B90"/>
    <w:rsid w:val="0033710C"/>
    <w:rsid w:val="00337BFE"/>
    <w:rsid w:val="00340DA4"/>
    <w:rsid w:val="00342131"/>
    <w:rsid w:val="00343143"/>
    <w:rsid w:val="00350B54"/>
    <w:rsid w:val="00353DA7"/>
    <w:rsid w:val="0035735C"/>
    <w:rsid w:val="00364EA4"/>
    <w:rsid w:val="00366EAB"/>
    <w:rsid w:val="00370D2D"/>
    <w:rsid w:val="00371CA0"/>
    <w:rsid w:val="003760D1"/>
    <w:rsid w:val="003804A7"/>
    <w:rsid w:val="00383C76"/>
    <w:rsid w:val="00390564"/>
    <w:rsid w:val="00393B68"/>
    <w:rsid w:val="003A00F9"/>
    <w:rsid w:val="003A083E"/>
    <w:rsid w:val="003A56F1"/>
    <w:rsid w:val="003A5DE4"/>
    <w:rsid w:val="003A7572"/>
    <w:rsid w:val="003B0D1A"/>
    <w:rsid w:val="003B0DED"/>
    <w:rsid w:val="003B2D37"/>
    <w:rsid w:val="003B7851"/>
    <w:rsid w:val="003C59C7"/>
    <w:rsid w:val="003C6F29"/>
    <w:rsid w:val="003C7BC4"/>
    <w:rsid w:val="003D4377"/>
    <w:rsid w:val="003D7A64"/>
    <w:rsid w:val="003E0929"/>
    <w:rsid w:val="003E4529"/>
    <w:rsid w:val="003F2728"/>
    <w:rsid w:val="003F5624"/>
    <w:rsid w:val="0040171C"/>
    <w:rsid w:val="004102BC"/>
    <w:rsid w:val="00411B90"/>
    <w:rsid w:val="00413295"/>
    <w:rsid w:val="0041681E"/>
    <w:rsid w:val="00422A2F"/>
    <w:rsid w:val="00424CD8"/>
    <w:rsid w:val="00430023"/>
    <w:rsid w:val="004328E1"/>
    <w:rsid w:val="00433548"/>
    <w:rsid w:val="004360C0"/>
    <w:rsid w:val="004376ED"/>
    <w:rsid w:val="004421F6"/>
    <w:rsid w:val="00443BEA"/>
    <w:rsid w:val="00444C6E"/>
    <w:rsid w:val="00446173"/>
    <w:rsid w:val="00446CE5"/>
    <w:rsid w:val="0044732D"/>
    <w:rsid w:val="0045238A"/>
    <w:rsid w:val="004542F8"/>
    <w:rsid w:val="004619CB"/>
    <w:rsid w:val="00461DF3"/>
    <w:rsid w:val="004644AE"/>
    <w:rsid w:val="004663F9"/>
    <w:rsid w:val="00470563"/>
    <w:rsid w:val="00470FDD"/>
    <w:rsid w:val="00471703"/>
    <w:rsid w:val="004719CD"/>
    <w:rsid w:val="00480658"/>
    <w:rsid w:val="00480967"/>
    <w:rsid w:val="00481E4A"/>
    <w:rsid w:val="00482276"/>
    <w:rsid w:val="004857B8"/>
    <w:rsid w:val="00486EA9"/>
    <w:rsid w:val="00493B5A"/>
    <w:rsid w:val="00496E24"/>
    <w:rsid w:val="004A1900"/>
    <w:rsid w:val="004A1F8E"/>
    <w:rsid w:val="004A39F2"/>
    <w:rsid w:val="004B0907"/>
    <w:rsid w:val="004B2686"/>
    <w:rsid w:val="004B4634"/>
    <w:rsid w:val="004B4AEF"/>
    <w:rsid w:val="004B59F3"/>
    <w:rsid w:val="004C0C74"/>
    <w:rsid w:val="004C269C"/>
    <w:rsid w:val="004C5F62"/>
    <w:rsid w:val="004C6D5E"/>
    <w:rsid w:val="004D033D"/>
    <w:rsid w:val="004D243A"/>
    <w:rsid w:val="004D40A8"/>
    <w:rsid w:val="004D618F"/>
    <w:rsid w:val="004E3F5E"/>
    <w:rsid w:val="004E7919"/>
    <w:rsid w:val="004F43B4"/>
    <w:rsid w:val="00506C78"/>
    <w:rsid w:val="00511F2E"/>
    <w:rsid w:val="00533B55"/>
    <w:rsid w:val="005366F2"/>
    <w:rsid w:val="00541C1B"/>
    <w:rsid w:val="00546739"/>
    <w:rsid w:val="00546BCA"/>
    <w:rsid w:val="00546D54"/>
    <w:rsid w:val="00551ACC"/>
    <w:rsid w:val="00552B23"/>
    <w:rsid w:val="00553C3E"/>
    <w:rsid w:val="00555CEF"/>
    <w:rsid w:val="00557599"/>
    <w:rsid w:val="0056351A"/>
    <w:rsid w:val="00564567"/>
    <w:rsid w:val="00565FF5"/>
    <w:rsid w:val="00566EEC"/>
    <w:rsid w:val="00570873"/>
    <w:rsid w:val="00574E1E"/>
    <w:rsid w:val="0057572A"/>
    <w:rsid w:val="00577D2F"/>
    <w:rsid w:val="00591D55"/>
    <w:rsid w:val="0059210F"/>
    <w:rsid w:val="00594261"/>
    <w:rsid w:val="00594F4F"/>
    <w:rsid w:val="005951F6"/>
    <w:rsid w:val="0059648F"/>
    <w:rsid w:val="005A161B"/>
    <w:rsid w:val="005A3EDE"/>
    <w:rsid w:val="005A419C"/>
    <w:rsid w:val="005A58E5"/>
    <w:rsid w:val="005A74D3"/>
    <w:rsid w:val="005B67BA"/>
    <w:rsid w:val="005B6F98"/>
    <w:rsid w:val="005C29FA"/>
    <w:rsid w:val="005C4A82"/>
    <w:rsid w:val="005D0C2D"/>
    <w:rsid w:val="005D6589"/>
    <w:rsid w:val="005E1AA0"/>
    <w:rsid w:val="005E262E"/>
    <w:rsid w:val="005E2A5A"/>
    <w:rsid w:val="005E3BF4"/>
    <w:rsid w:val="005E4118"/>
    <w:rsid w:val="005E5582"/>
    <w:rsid w:val="005F13DE"/>
    <w:rsid w:val="005F4870"/>
    <w:rsid w:val="005F681E"/>
    <w:rsid w:val="006004B2"/>
    <w:rsid w:val="00601A17"/>
    <w:rsid w:val="00602EA4"/>
    <w:rsid w:val="00603709"/>
    <w:rsid w:val="00603A2C"/>
    <w:rsid w:val="0060574C"/>
    <w:rsid w:val="006117AA"/>
    <w:rsid w:val="00613B73"/>
    <w:rsid w:val="00613E7F"/>
    <w:rsid w:val="006241DE"/>
    <w:rsid w:val="0062527B"/>
    <w:rsid w:val="00626B50"/>
    <w:rsid w:val="00631A90"/>
    <w:rsid w:val="00634B65"/>
    <w:rsid w:val="006373A1"/>
    <w:rsid w:val="00657B8F"/>
    <w:rsid w:val="00660223"/>
    <w:rsid w:val="00660563"/>
    <w:rsid w:val="00663665"/>
    <w:rsid w:val="00665404"/>
    <w:rsid w:val="00665F80"/>
    <w:rsid w:val="0066623D"/>
    <w:rsid w:val="00666719"/>
    <w:rsid w:val="00667F51"/>
    <w:rsid w:val="00675EB3"/>
    <w:rsid w:val="00680970"/>
    <w:rsid w:val="006912F1"/>
    <w:rsid w:val="00693DD6"/>
    <w:rsid w:val="00696445"/>
    <w:rsid w:val="00697747"/>
    <w:rsid w:val="006A1AA2"/>
    <w:rsid w:val="006A42FC"/>
    <w:rsid w:val="006A7583"/>
    <w:rsid w:val="006B08BF"/>
    <w:rsid w:val="006B6925"/>
    <w:rsid w:val="006C1D36"/>
    <w:rsid w:val="006C4C7C"/>
    <w:rsid w:val="006C656B"/>
    <w:rsid w:val="006C66A5"/>
    <w:rsid w:val="006D49E3"/>
    <w:rsid w:val="006D58D1"/>
    <w:rsid w:val="006D59D5"/>
    <w:rsid w:val="006D633A"/>
    <w:rsid w:val="006D7BB9"/>
    <w:rsid w:val="006E11D5"/>
    <w:rsid w:val="006E17B9"/>
    <w:rsid w:val="006E4C82"/>
    <w:rsid w:val="006F3744"/>
    <w:rsid w:val="006F39C8"/>
    <w:rsid w:val="006F64A8"/>
    <w:rsid w:val="006F6EB0"/>
    <w:rsid w:val="00700A0D"/>
    <w:rsid w:val="00702460"/>
    <w:rsid w:val="00712CE1"/>
    <w:rsid w:val="00713A3D"/>
    <w:rsid w:val="00714D41"/>
    <w:rsid w:val="007166DE"/>
    <w:rsid w:val="0071699B"/>
    <w:rsid w:val="00720934"/>
    <w:rsid w:val="00730509"/>
    <w:rsid w:val="00734D9E"/>
    <w:rsid w:val="00735A8D"/>
    <w:rsid w:val="0073757B"/>
    <w:rsid w:val="007463BC"/>
    <w:rsid w:val="0075421A"/>
    <w:rsid w:val="00756379"/>
    <w:rsid w:val="0075778F"/>
    <w:rsid w:val="007613EF"/>
    <w:rsid w:val="00762BB6"/>
    <w:rsid w:val="00766632"/>
    <w:rsid w:val="0076731D"/>
    <w:rsid w:val="007716BC"/>
    <w:rsid w:val="00771B7E"/>
    <w:rsid w:val="007737BD"/>
    <w:rsid w:val="007753E8"/>
    <w:rsid w:val="00776858"/>
    <w:rsid w:val="00777228"/>
    <w:rsid w:val="007805A3"/>
    <w:rsid w:val="00780FAE"/>
    <w:rsid w:val="00786DBC"/>
    <w:rsid w:val="00791FED"/>
    <w:rsid w:val="00796521"/>
    <w:rsid w:val="00796E6B"/>
    <w:rsid w:val="007A0D3D"/>
    <w:rsid w:val="007A1702"/>
    <w:rsid w:val="007B6A54"/>
    <w:rsid w:val="007C0FD4"/>
    <w:rsid w:val="007C4B4D"/>
    <w:rsid w:val="007D537B"/>
    <w:rsid w:val="007D6B69"/>
    <w:rsid w:val="007D7C6E"/>
    <w:rsid w:val="007D7DF5"/>
    <w:rsid w:val="007E010D"/>
    <w:rsid w:val="007E07C7"/>
    <w:rsid w:val="007E4430"/>
    <w:rsid w:val="007E6CE6"/>
    <w:rsid w:val="007F0832"/>
    <w:rsid w:val="00800ED0"/>
    <w:rsid w:val="008012B8"/>
    <w:rsid w:val="00807F4D"/>
    <w:rsid w:val="008105FA"/>
    <w:rsid w:val="008116AE"/>
    <w:rsid w:val="008117F2"/>
    <w:rsid w:val="00811C42"/>
    <w:rsid w:val="008143C5"/>
    <w:rsid w:val="00814AF7"/>
    <w:rsid w:val="00814D80"/>
    <w:rsid w:val="00815800"/>
    <w:rsid w:val="0081588F"/>
    <w:rsid w:val="008175A1"/>
    <w:rsid w:val="008176B5"/>
    <w:rsid w:val="0082133B"/>
    <w:rsid w:val="008225BA"/>
    <w:rsid w:val="0082584F"/>
    <w:rsid w:val="00841638"/>
    <w:rsid w:val="00842968"/>
    <w:rsid w:val="0084740F"/>
    <w:rsid w:val="00850CD9"/>
    <w:rsid w:val="008552DD"/>
    <w:rsid w:val="008640EA"/>
    <w:rsid w:val="00872F02"/>
    <w:rsid w:val="008733A7"/>
    <w:rsid w:val="00874D61"/>
    <w:rsid w:val="00875006"/>
    <w:rsid w:val="008814E8"/>
    <w:rsid w:val="00883A64"/>
    <w:rsid w:val="00890676"/>
    <w:rsid w:val="00890874"/>
    <w:rsid w:val="00892324"/>
    <w:rsid w:val="0089533D"/>
    <w:rsid w:val="00895E2B"/>
    <w:rsid w:val="008A0DB4"/>
    <w:rsid w:val="008B071D"/>
    <w:rsid w:val="008B3CCC"/>
    <w:rsid w:val="008B6352"/>
    <w:rsid w:val="008B6970"/>
    <w:rsid w:val="008C01D3"/>
    <w:rsid w:val="008C0641"/>
    <w:rsid w:val="008C1E4D"/>
    <w:rsid w:val="008C4853"/>
    <w:rsid w:val="008C75CB"/>
    <w:rsid w:val="008D3D09"/>
    <w:rsid w:val="008D535D"/>
    <w:rsid w:val="008D5829"/>
    <w:rsid w:val="008D640F"/>
    <w:rsid w:val="008E0A69"/>
    <w:rsid w:val="008E1856"/>
    <w:rsid w:val="008F1080"/>
    <w:rsid w:val="008F1486"/>
    <w:rsid w:val="008F23B6"/>
    <w:rsid w:val="008F4E5C"/>
    <w:rsid w:val="008F6945"/>
    <w:rsid w:val="009016B9"/>
    <w:rsid w:val="00902493"/>
    <w:rsid w:val="00904F72"/>
    <w:rsid w:val="00906855"/>
    <w:rsid w:val="00906901"/>
    <w:rsid w:val="00912BD6"/>
    <w:rsid w:val="00920394"/>
    <w:rsid w:val="00921447"/>
    <w:rsid w:val="0092175D"/>
    <w:rsid w:val="009264A8"/>
    <w:rsid w:val="00927C54"/>
    <w:rsid w:val="009365E0"/>
    <w:rsid w:val="009426BE"/>
    <w:rsid w:val="00945FC7"/>
    <w:rsid w:val="009473A7"/>
    <w:rsid w:val="00947B3F"/>
    <w:rsid w:val="00964437"/>
    <w:rsid w:val="00965CAD"/>
    <w:rsid w:val="009663E2"/>
    <w:rsid w:val="00967222"/>
    <w:rsid w:val="00970DEE"/>
    <w:rsid w:val="00975542"/>
    <w:rsid w:val="009767C9"/>
    <w:rsid w:val="00981C0D"/>
    <w:rsid w:val="00981FD5"/>
    <w:rsid w:val="0098504F"/>
    <w:rsid w:val="00985B05"/>
    <w:rsid w:val="00990921"/>
    <w:rsid w:val="00993C71"/>
    <w:rsid w:val="00995D1C"/>
    <w:rsid w:val="00995ED2"/>
    <w:rsid w:val="00997C83"/>
    <w:rsid w:val="009A565A"/>
    <w:rsid w:val="009A6709"/>
    <w:rsid w:val="009C62F2"/>
    <w:rsid w:val="009D2AAE"/>
    <w:rsid w:val="009D4A13"/>
    <w:rsid w:val="009D54B8"/>
    <w:rsid w:val="009D772E"/>
    <w:rsid w:val="009E2B42"/>
    <w:rsid w:val="009E2C1C"/>
    <w:rsid w:val="009F1E74"/>
    <w:rsid w:val="00A01668"/>
    <w:rsid w:val="00A0201A"/>
    <w:rsid w:val="00A04889"/>
    <w:rsid w:val="00A04C2C"/>
    <w:rsid w:val="00A05E08"/>
    <w:rsid w:val="00A1093C"/>
    <w:rsid w:val="00A118BE"/>
    <w:rsid w:val="00A157D6"/>
    <w:rsid w:val="00A15B39"/>
    <w:rsid w:val="00A205A9"/>
    <w:rsid w:val="00A25A44"/>
    <w:rsid w:val="00A2762B"/>
    <w:rsid w:val="00A361DD"/>
    <w:rsid w:val="00A40ED2"/>
    <w:rsid w:val="00A41CB1"/>
    <w:rsid w:val="00A41FDB"/>
    <w:rsid w:val="00A43204"/>
    <w:rsid w:val="00A43509"/>
    <w:rsid w:val="00A448E7"/>
    <w:rsid w:val="00A63B31"/>
    <w:rsid w:val="00A63D04"/>
    <w:rsid w:val="00A643A0"/>
    <w:rsid w:val="00A65711"/>
    <w:rsid w:val="00A65C07"/>
    <w:rsid w:val="00A72733"/>
    <w:rsid w:val="00A72A4A"/>
    <w:rsid w:val="00A73C8A"/>
    <w:rsid w:val="00A75D87"/>
    <w:rsid w:val="00A811E7"/>
    <w:rsid w:val="00A86EAE"/>
    <w:rsid w:val="00A938B9"/>
    <w:rsid w:val="00AA4506"/>
    <w:rsid w:val="00AB427F"/>
    <w:rsid w:val="00AC060B"/>
    <w:rsid w:val="00AC1222"/>
    <w:rsid w:val="00AC6D7A"/>
    <w:rsid w:val="00AD0673"/>
    <w:rsid w:val="00AD3983"/>
    <w:rsid w:val="00AE024D"/>
    <w:rsid w:val="00AE4D77"/>
    <w:rsid w:val="00AF169F"/>
    <w:rsid w:val="00AF465F"/>
    <w:rsid w:val="00AF5F1A"/>
    <w:rsid w:val="00AF7CA9"/>
    <w:rsid w:val="00B03A26"/>
    <w:rsid w:val="00B0474B"/>
    <w:rsid w:val="00B079FB"/>
    <w:rsid w:val="00B1219C"/>
    <w:rsid w:val="00B122C6"/>
    <w:rsid w:val="00B1609D"/>
    <w:rsid w:val="00B249F7"/>
    <w:rsid w:val="00B24E3A"/>
    <w:rsid w:val="00B32442"/>
    <w:rsid w:val="00B34FA3"/>
    <w:rsid w:val="00B35771"/>
    <w:rsid w:val="00B42687"/>
    <w:rsid w:val="00B46991"/>
    <w:rsid w:val="00B47049"/>
    <w:rsid w:val="00B5074E"/>
    <w:rsid w:val="00B51851"/>
    <w:rsid w:val="00B52AD2"/>
    <w:rsid w:val="00B53B8B"/>
    <w:rsid w:val="00B55DCF"/>
    <w:rsid w:val="00B576B5"/>
    <w:rsid w:val="00B60953"/>
    <w:rsid w:val="00B64EA6"/>
    <w:rsid w:val="00B677BE"/>
    <w:rsid w:val="00B728E9"/>
    <w:rsid w:val="00B74E1A"/>
    <w:rsid w:val="00B7583F"/>
    <w:rsid w:val="00B804F3"/>
    <w:rsid w:val="00B823C0"/>
    <w:rsid w:val="00B8574D"/>
    <w:rsid w:val="00B90849"/>
    <w:rsid w:val="00B911C5"/>
    <w:rsid w:val="00B969AC"/>
    <w:rsid w:val="00BA37BA"/>
    <w:rsid w:val="00BA4852"/>
    <w:rsid w:val="00BA5D0E"/>
    <w:rsid w:val="00BA7769"/>
    <w:rsid w:val="00BB0E01"/>
    <w:rsid w:val="00BB3DAF"/>
    <w:rsid w:val="00BC0A79"/>
    <w:rsid w:val="00BC0DC9"/>
    <w:rsid w:val="00BC2A85"/>
    <w:rsid w:val="00BD19E3"/>
    <w:rsid w:val="00BD27CC"/>
    <w:rsid w:val="00BD4CF2"/>
    <w:rsid w:val="00BE0170"/>
    <w:rsid w:val="00BE23C2"/>
    <w:rsid w:val="00BE7538"/>
    <w:rsid w:val="00BF2233"/>
    <w:rsid w:val="00BF39CD"/>
    <w:rsid w:val="00C010AD"/>
    <w:rsid w:val="00C04606"/>
    <w:rsid w:val="00C05FA0"/>
    <w:rsid w:val="00C14685"/>
    <w:rsid w:val="00C14733"/>
    <w:rsid w:val="00C21AA6"/>
    <w:rsid w:val="00C221C3"/>
    <w:rsid w:val="00C222EE"/>
    <w:rsid w:val="00C25BAA"/>
    <w:rsid w:val="00C26993"/>
    <w:rsid w:val="00C340F8"/>
    <w:rsid w:val="00C40ABB"/>
    <w:rsid w:val="00C40EE5"/>
    <w:rsid w:val="00C467E1"/>
    <w:rsid w:val="00C52A1D"/>
    <w:rsid w:val="00C628BF"/>
    <w:rsid w:val="00C661F6"/>
    <w:rsid w:val="00C67B42"/>
    <w:rsid w:val="00C73445"/>
    <w:rsid w:val="00C767CC"/>
    <w:rsid w:val="00C77B72"/>
    <w:rsid w:val="00C77FA0"/>
    <w:rsid w:val="00C80D07"/>
    <w:rsid w:val="00C83081"/>
    <w:rsid w:val="00C84586"/>
    <w:rsid w:val="00C94184"/>
    <w:rsid w:val="00C95852"/>
    <w:rsid w:val="00C9654B"/>
    <w:rsid w:val="00C971A9"/>
    <w:rsid w:val="00CA0B75"/>
    <w:rsid w:val="00CA1C17"/>
    <w:rsid w:val="00CA5460"/>
    <w:rsid w:val="00CA54E3"/>
    <w:rsid w:val="00CA5BED"/>
    <w:rsid w:val="00CA74DC"/>
    <w:rsid w:val="00CB3298"/>
    <w:rsid w:val="00CB4D4D"/>
    <w:rsid w:val="00CB6C16"/>
    <w:rsid w:val="00CB7D42"/>
    <w:rsid w:val="00CC41F5"/>
    <w:rsid w:val="00CC6B5D"/>
    <w:rsid w:val="00CC76F3"/>
    <w:rsid w:val="00CD240D"/>
    <w:rsid w:val="00CE0D4D"/>
    <w:rsid w:val="00CE13BE"/>
    <w:rsid w:val="00CE2BE7"/>
    <w:rsid w:val="00CE39F6"/>
    <w:rsid w:val="00CE57D4"/>
    <w:rsid w:val="00CE65DC"/>
    <w:rsid w:val="00CE7091"/>
    <w:rsid w:val="00CE7CB9"/>
    <w:rsid w:val="00CF0EC4"/>
    <w:rsid w:val="00CF23A0"/>
    <w:rsid w:val="00CF3D58"/>
    <w:rsid w:val="00CF5A04"/>
    <w:rsid w:val="00D01629"/>
    <w:rsid w:val="00D05C08"/>
    <w:rsid w:val="00D05DBE"/>
    <w:rsid w:val="00D0782B"/>
    <w:rsid w:val="00D100A1"/>
    <w:rsid w:val="00D11F2A"/>
    <w:rsid w:val="00D121B1"/>
    <w:rsid w:val="00D17174"/>
    <w:rsid w:val="00D17B9E"/>
    <w:rsid w:val="00D20F2C"/>
    <w:rsid w:val="00D20F41"/>
    <w:rsid w:val="00D23296"/>
    <w:rsid w:val="00D26632"/>
    <w:rsid w:val="00D33D8D"/>
    <w:rsid w:val="00D3542E"/>
    <w:rsid w:val="00D35714"/>
    <w:rsid w:val="00D41471"/>
    <w:rsid w:val="00D42D25"/>
    <w:rsid w:val="00D521E5"/>
    <w:rsid w:val="00D57BAF"/>
    <w:rsid w:val="00D60F77"/>
    <w:rsid w:val="00D62814"/>
    <w:rsid w:val="00D7212F"/>
    <w:rsid w:val="00D74169"/>
    <w:rsid w:val="00D75B45"/>
    <w:rsid w:val="00D82511"/>
    <w:rsid w:val="00D832B3"/>
    <w:rsid w:val="00D8351E"/>
    <w:rsid w:val="00D83FF9"/>
    <w:rsid w:val="00D85699"/>
    <w:rsid w:val="00D857A7"/>
    <w:rsid w:val="00D87025"/>
    <w:rsid w:val="00D9006C"/>
    <w:rsid w:val="00D9105C"/>
    <w:rsid w:val="00D9315A"/>
    <w:rsid w:val="00D941F0"/>
    <w:rsid w:val="00D97B1D"/>
    <w:rsid w:val="00DA015A"/>
    <w:rsid w:val="00DA366A"/>
    <w:rsid w:val="00DA3E9E"/>
    <w:rsid w:val="00DA4E27"/>
    <w:rsid w:val="00DA5C94"/>
    <w:rsid w:val="00DA7A16"/>
    <w:rsid w:val="00DA7E47"/>
    <w:rsid w:val="00DB3929"/>
    <w:rsid w:val="00DB5164"/>
    <w:rsid w:val="00DB74CA"/>
    <w:rsid w:val="00DC45B0"/>
    <w:rsid w:val="00DC6DBE"/>
    <w:rsid w:val="00DC7B57"/>
    <w:rsid w:val="00DD16DD"/>
    <w:rsid w:val="00DD6303"/>
    <w:rsid w:val="00DE3468"/>
    <w:rsid w:val="00DE4662"/>
    <w:rsid w:val="00DF0586"/>
    <w:rsid w:val="00DF6402"/>
    <w:rsid w:val="00DF7623"/>
    <w:rsid w:val="00DF7FF0"/>
    <w:rsid w:val="00E001D0"/>
    <w:rsid w:val="00E00956"/>
    <w:rsid w:val="00E00F66"/>
    <w:rsid w:val="00E0769A"/>
    <w:rsid w:val="00E137C5"/>
    <w:rsid w:val="00E14657"/>
    <w:rsid w:val="00E15CEF"/>
    <w:rsid w:val="00E160D5"/>
    <w:rsid w:val="00E22C8E"/>
    <w:rsid w:val="00E24A79"/>
    <w:rsid w:val="00E253D2"/>
    <w:rsid w:val="00E32160"/>
    <w:rsid w:val="00E34E71"/>
    <w:rsid w:val="00E36B7B"/>
    <w:rsid w:val="00E36F8F"/>
    <w:rsid w:val="00E40109"/>
    <w:rsid w:val="00E41FB7"/>
    <w:rsid w:val="00E4344E"/>
    <w:rsid w:val="00E44CC6"/>
    <w:rsid w:val="00E44DC8"/>
    <w:rsid w:val="00E4727A"/>
    <w:rsid w:val="00E5031E"/>
    <w:rsid w:val="00E50518"/>
    <w:rsid w:val="00E527ED"/>
    <w:rsid w:val="00E52DB0"/>
    <w:rsid w:val="00E53EF2"/>
    <w:rsid w:val="00E548B0"/>
    <w:rsid w:val="00E6191C"/>
    <w:rsid w:val="00E64FD5"/>
    <w:rsid w:val="00E65EAD"/>
    <w:rsid w:val="00E72CF2"/>
    <w:rsid w:val="00E74761"/>
    <w:rsid w:val="00E77050"/>
    <w:rsid w:val="00E82446"/>
    <w:rsid w:val="00E85F94"/>
    <w:rsid w:val="00E86149"/>
    <w:rsid w:val="00E875DA"/>
    <w:rsid w:val="00E9125A"/>
    <w:rsid w:val="00E912A8"/>
    <w:rsid w:val="00E94F0C"/>
    <w:rsid w:val="00E95347"/>
    <w:rsid w:val="00EA5173"/>
    <w:rsid w:val="00EA7140"/>
    <w:rsid w:val="00EB1E34"/>
    <w:rsid w:val="00EB21CF"/>
    <w:rsid w:val="00EC44DE"/>
    <w:rsid w:val="00ED01A2"/>
    <w:rsid w:val="00ED4A14"/>
    <w:rsid w:val="00ED5C9F"/>
    <w:rsid w:val="00EF52C6"/>
    <w:rsid w:val="00F0123C"/>
    <w:rsid w:val="00F03896"/>
    <w:rsid w:val="00F05252"/>
    <w:rsid w:val="00F06003"/>
    <w:rsid w:val="00F069EC"/>
    <w:rsid w:val="00F105E5"/>
    <w:rsid w:val="00F12A84"/>
    <w:rsid w:val="00F13B7F"/>
    <w:rsid w:val="00F30A28"/>
    <w:rsid w:val="00F317F3"/>
    <w:rsid w:val="00F3183B"/>
    <w:rsid w:val="00F318E6"/>
    <w:rsid w:val="00F35C0C"/>
    <w:rsid w:val="00F410CD"/>
    <w:rsid w:val="00F43DF2"/>
    <w:rsid w:val="00F4421E"/>
    <w:rsid w:val="00F444F0"/>
    <w:rsid w:val="00F5135D"/>
    <w:rsid w:val="00F51A2B"/>
    <w:rsid w:val="00F54A93"/>
    <w:rsid w:val="00F558FD"/>
    <w:rsid w:val="00F6177C"/>
    <w:rsid w:val="00F61B11"/>
    <w:rsid w:val="00F628FE"/>
    <w:rsid w:val="00F64A22"/>
    <w:rsid w:val="00F6641C"/>
    <w:rsid w:val="00F71135"/>
    <w:rsid w:val="00F71BCF"/>
    <w:rsid w:val="00F743C5"/>
    <w:rsid w:val="00F74EC7"/>
    <w:rsid w:val="00F75B8D"/>
    <w:rsid w:val="00F83B8F"/>
    <w:rsid w:val="00F860CB"/>
    <w:rsid w:val="00F92CD7"/>
    <w:rsid w:val="00F96B65"/>
    <w:rsid w:val="00FA1A23"/>
    <w:rsid w:val="00FA2D3A"/>
    <w:rsid w:val="00FB1F6F"/>
    <w:rsid w:val="00FB2C84"/>
    <w:rsid w:val="00FB3F50"/>
    <w:rsid w:val="00FB4CAC"/>
    <w:rsid w:val="00FB7AD6"/>
    <w:rsid w:val="00FC4871"/>
    <w:rsid w:val="00FD536E"/>
    <w:rsid w:val="00FE412A"/>
    <w:rsid w:val="00FE5EF1"/>
    <w:rsid w:val="00FF0A38"/>
    <w:rsid w:val="00FF0C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86"/>
    <o:shapelayout v:ext="edit">
      <o:idmap v:ext="edit" data="1"/>
    </o:shapelayout>
  </w:shapeDefaults>
  <w:decimalSymbol w:val="."/>
  <w:listSeparator w:val=","/>
  <w14:docId w14:val="2ABCF070"/>
  <w15:chartTrackingRefBased/>
  <w15:docId w15:val="{8BB5FBF8-0A17-47E3-93A5-902797C09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DF7FF0"/>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F7F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6095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image" Target="media/image64.wmf"/><Relationship Id="rId159" Type="http://schemas.openxmlformats.org/officeDocument/2006/relationships/oleObject" Target="embeddings/oleObject80.bin"/><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image" Target="media/image95.wmf"/><Relationship Id="rId226" Type="http://schemas.openxmlformats.org/officeDocument/2006/relationships/oleObject" Target="embeddings/oleObject118.bin"/><Relationship Id="rId247" Type="http://schemas.openxmlformats.org/officeDocument/2006/relationships/oleObject" Target="embeddings/oleObject132.bin"/><Relationship Id="rId107" Type="http://schemas.openxmlformats.org/officeDocument/2006/relationships/image" Target="media/image49.wmf"/><Relationship Id="rId268" Type="http://schemas.openxmlformats.org/officeDocument/2006/relationships/image" Target="media/image120.wmf"/><Relationship Id="rId289" Type="http://schemas.openxmlformats.org/officeDocument/2006/relationships/image" Target="media/image128.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91.bin"/><Relationship Id="rId216" Type="http://schemas.openxmlformats.org/officeDocument/2006/relationships/oleObject" Target="embeddings/oleObject112.bin"/><Relationship Id="rId237" Type="http://schemas.openxmlformats.org/officeDocument/2006/relationships/oleObject" Target="embeddings/oleObject126.bin"/><Relationship Id="rId258" Type="http://schemas.openxmlformats.org/officeDocument/2006/relationships/image" Target="media/image115.wmf"/><Relationship Id="rId279" Type="http://schemas.openxmlformats.org/officeDocument/2006/relationships/oleObject" Target="embeddings/oleObject149.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70.bin"/><Relationship Id="rId290" Type="http://schemas.openxmlformats.org/officeDocument/2006/relationships/oleObject" Target="embeddings/oleObject157.bin"/><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image" Target="media/image81.wmf"/><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9.bin"/><Relationship Id="rId248" Type="http://schemas.openxmlformats.org/officeDocument/2006/relationships/oleObject" Target="embeddings/oleObject133.bin"/><Relationship Id="rId269" Type="http://schemas.openxmlformats.org/officeDocument/2006/relationships/oleObject" Target="embeddings/oleObject144.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oleObject" Target="embeddings/oleObject65.bin"/><Relationship Id="rId280" Type="http://schemas.openxmlformats.org/officeDocument/2006/relationships/image" Target="media/image126.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5.wmf"/><Relationship Id="rId161" Type="http://schemas.openxmlformats.org/officeDocument/2006/relationships/oleObject" Target="embeddings/oleObject81.bin"/><Relationship Id="rId182" Type="http://schemas.openxmlformats.org/officeDocument/2006/relationships/image" Target="media/image86.wmf"/><Relationship Id="rId217" Type="http://schemas.openxmlformats.org/officeDocument/2006/relationships/oleObject" Target="embeddings/oleObject113.bin"/><Relationship Id="rId6" Type="http://schemas.openxmlformats.org/officeDocument/2006/relationships/image" Target="media/image1.wmf"/><Relationship Id="rId238" Type="http://schemas.openxmlformats.org/officeDocument/2006/relationships/image" Target="media/image107.wmf"/><Relationship Id="rId259" Type="http://schemas.openxmlformats.org/officeDocument/2006/relationships/oleObject" Target="embeddings/oleObject139.bin"/><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image" Target="media/image121.wmf"/><Relationship Id="rId291" Type="http://schemas.openxmlformats.org/officeDocument/2006/relationships/image" Target="media/image129.wmf"/><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image" Target="media/image60.wmf"/><Relationship Id="rId151" Type="http://schemas.openxmlformats.org/officeDocument/2006/relationships/oleObject" Target="embeddings/oleObject76.bin"/><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oleObject" Target="embeddings/oleObject107.bin"/><Relationship Id="rId228" Type="http://schemas.openxmlformats.org/officeDocument/2006/relationships/oleObject" Target="embeddings/oleObject120.bin"/><Relationship Id="rId249" Type="http://schemas.openxmlformats.org/officeDocument/2006/relationships/image" Target="media/image111.wmf"/><Relationship Id="rId13" Type="http://schemas.openxmlformats.org/officeDocument/2006/relationships/oleObject" Target="embeddings/oleObject4.bin"/><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50.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71.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6.bin"/><Relationship Id="rId162" Type="http://schemas.openxmlformats.org/officeDocument/2006/relationships/image" Target="media/image76.png"/><Relationship Id="rId183" Type="http://schemas.openxmlformats.org/officeDocument/2006/relationships/oleObject" Target="embeddings/oleObject92.bin"/><Relationship Id="rId213" Type="http://schemas.openxmlformats.org/officeDocument/2006/relationships/image" Target="media/image98.wmf"/><Relationship Id="rId218" Type="http://schemas.openxmlformats.org/officeDocument/2006/relationships/image" Target="media/image100.wmf"/><Relationship Id="rId234" Type="http://schemas.openxmlformats.org/officeDocument/2006/relationships/image" Target="media/image106.wmf"/><Relationship Id="rId239"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34.bin"/><Relationship Id="rId255" Type="http://schemas.openxmlformats.org/officeDocument/2006/relationships/oleObject" Target="embeddings/oleObject137.bin"/><Relationship Id="rId271" Type="http://schemas.openxmlformats.org/officeDocument/2006/relationships/oleObject" Target="embeddings/oleObject145.bin"/><Relationship Id="rId276" Type="http://schemas.openxmlformats.org/officeDocument/2006/relationships/image" Target="media/image124.wmf"/><Relationship Id="rId292" Type="http://schemas.openxmlformats.org/officeDocument/2006/relationships/oleObject" Target="embeddings/oleObject158.bin"/><Relationship Id="rId297"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image" Target="media/image71.wmf"/><Relationship Id="rId173" Type="http://schemas.openxmlformats.org/officeDocument/2006/relationships/image" Target="media/image82.wmf"/><Relationship Id="rId194" Type="http://schemas.openxmlformats.org/officeDocument/2006/relationships/oleObject" Target="embeddings/oleObject99.bin"/><Relationship Id="rId199" Type="http://schemas.openxmlformats.org/officeDocument/2006/relationships/oleObject" Target="embeddings/oleObject102.bin"/><Relationship Id="rId203" Type="http://schemas.openxmlformats.org/officeDocument/2006/relationships/image" Target="media/image94.wmf"/><Relationship Id="rId208" Type="http://schemas.openxmlformats.org/officeDocument/2006/relationships/image" Target="media/image96.wmf"/><Relationship Id="rId229" Type="http://schemas.openxmlformats.org/officeDocument/2006/relationships/image" Target="media/image104.wmf"/><Relationship Id="rId19" Type="http://schemas.openxmlformats.org/officeDocument/2006/relationships/oleObject" Target="embeddings/oleObject7.bin"/><Relationship Id="rId224" Type="http://schemas.openxmlformats.org/officeDocument/2006/relationships/oleObject" Target="embeddings/oleObject117.bin"/><Relationship Id="rId240" Type="http://schemas.openxmlformats.org/officeDocument/2006/relationships/oleObject" Target="embeddings/oleObject128.bin"/><Relationship Id="rId245" Type="http://schemas.openxmlformats.org/officeDocument/2006/relationships/oleObject" Target="embeddings/oleObject131.bin"/><Relationship Id="rId261" Type="http://schemas.openxmlformats.org/officeDocument/2006/relationships/oleObject" Target="embeddings/oleObject140.bin"/><Relationship Id="rId266" Type="http://schemas.openxmlformats.org/officeDocument/2006/relationships/image" Target="media/image119.wmf"/><Relationship Id="rId287" Type="http://schemas.openxmlformats.org/officeDocument/2006/relationships/oleObject" Target="embeddings/oleObject155.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oleObject" Target="embeddings/oleObject84.bin"/><Relationship Id="rId282" Type="http://schemas.openxmlformats.org/officeDocument/2006/relationships/image" Target="media/image127.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image" Target="media/image87.wmf"/><Relationship Id="rId189" Type="http://schemas.openxmlformats.org/officeDocument/2006/relationships/image" Target="media/image88.wmf"/><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oleObject" Target="embeddings/oleObject111.bin"/><Relationship Id="rId230" Type="http://schemas.openxmlformats.org/officeDocument/2006/relationships/oleObject" Target="embeddings/oleObject121.bin"/><Relationship Id="rId235" Type="http://schemas.openxmlformats.org/officeDocument/2006/relationships/oleObject" Target="embeddings/oleObject124.bin"/><Relationship Id="rId251" Type="http://schemas.openxmlformats.org/officeDocument/2006/relationships/oleObject" Target="embeddings/oleObject135.bin"/><Relationship Id="rId256" Type="http://schemas.openxmlformats.org/officeDocument/2006/relationships/image" Target="media/image114.wmf"/><Relationship Id="rId277" Type="http://schemas.openxmlformats.org/officeDocument/2006/relationships/oleObject" Target="embeddings/oleObject148.bin"/><Relationship Id="rId298"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4.wmf"/><Relationship Id="rId272" Type="http://schemas.openxmlformats.org/officeDocument/2006/relationships/image" Target="media/image122.wmf"/><Relationship Id="rId293" Type="http://schemas.openxmlformats.org/officeDocument/2006/relationships/image" Target="media/image130.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oleObject" Target="embeddings/oleObject87.bin"/><Relationship Id="rId179" Type="http://schemas.openxmlformats.org/officeDocument/2006/relationships/image" Target="media/image85.wmf"/><Relationship Id="rId195" Type="http://schemas.openxmlformats.org/officeDocument/2006/relationships/oleObject" Target="embeddings/oleObject100.bin"/><Relationship Id="rId209" Type="http://schemas.openxmlformats.org/officeDocument/2006/relationships/oleObject" Target="embeddings/oleObject108.bin"/><Relationship Id="rId190" Type="http://schemas.openxmlformats.org/officeDocument/2006/relationships/oleObject" Target="embeddings/oleObject97.bin"/><Relationship Id="rId204" Type="http://schemas.openxmlformats.org/officeDocument/2006/relationships/oleObject" Target="embeddings/oleObject105.bin"/><Relationship Id="rId220" Type="http://schemas.openxmlformats.org/officeDocument/2006/relationships/image" Target="media/image101.wmf"/><Relationship Id="rId225" Type="http://schemas.openxmlformats.org/officeDocument/2006/relationships/image" Target="media/image103.wmf"/><Relationship Id="rId241" Type="http://schemas.openxmlformats.org/officeDocument/2006/relationships/image" Target="media/image108.wmf"/><Relationship Id="rId246" Type="http://schemas.openxmlformats.org/officeDocument/2006/relationships/image" Target="media/image110.wmf"/><Relationship Id="rId267" Type="http://schemas.openxmlformats.org/officeDocument/2006/relationships/oleObject" Target="embeddings/oleObject143.bin"/><Relationship Id="rId288" Type="http://schemas.openxmlformats.org/officeDocument/2006/relationships/oleObject" Target="embeddings/oleObject15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3.bin"/><Relationship Id="rId127" Type="http://schemas.openxmlformats.org/officeDocument/2006/relationships/oleObject" Target="embeddings/oleObject64.bin"/><Relationship Id="rId262" Type="http://schemas.openxmlformats.org/officeDocument/2006/relationships/image" Target="media/image117.wmf"/><Relationship Id="rId283" Type="http://schemas.openxmlformats.org/officeDocument/2006/relationships/oleObject" Target="embeddings/oleObject151.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oleObject" Target="embeddings/oleObject4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oleObject" Target="embeddings/oleObject82.bin"/><Relationship Id="rId169" Type="http://schemas.openxmlformats.org/officeDocument/2006/relationships/image" Target="media/image80.wmf"/><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0.bin"/><Relationship Id="rId210" Type="http://schemas.openxmlformats.org/officeDocument/2006/relationships/image" Target="media/image97.wmf"/><Relationship Id="rId215" Type="http://schemas.openxmlformats.org/officeDocument/2006/relationships/image" Target="media/image99.wmf"/><Relationship Id="rId236" Type="http://schemas.openxmlformats.org/officeDocument/2006/relationships/oleObject" Target="embeddings/oleObject125.bin"/><Relationship Id="rId257" Type="http://schemas.openxmlformats.org/officeDocument/2006/relationships/oleObject" Target="embeddings/oleObject138.bin"/><Relationship Id="rId278" Type="http://schemas.openxmlformats.org/officeDocument/2006/relationships/image" Target="media/image125.wmf"/><Relationship Id="rId26" Type="http://schemas.openxmlformats.org/officeDocument/2006/relationships/oleObject" Target="embeddings/oleObject11.bin"/><Relationship Id="rId231" Type="http://schemas.openxmlformats.org/officeDocument/2006/relationships/oleObject" Target="embeddings/oleObject122.bin"/><Relationship Id="rId252" Type="http://schemas.openxmlformats.org/officeDocument/2006/relationships/image" Target="media/image112.wmf"/><Relationship Id="rId273" Type="http://schemas.openxmlformats.org/officeDocument/2006/relationships/oleObject" Target="embeddings/oleObject146.bin"/><Relationship Id="rId294" Type="http://schemas.openxmlformats.org/officeDocument/2006/relationships/oleObject" Target="embeddings/oleObject15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1.wmf"/><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image" Target="media/image83.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221" Type="http://schemas.openxmlformats.org/officeDocument/2006/relationships/oleObject" Target="embeddings/oleObject115.bin"/><Relationship Id="rId242" Type="http://schemas.openxmlformats.org/officeDocument/2006/relationships/oleObject" Target="embeddings/oleObject129.bin"/><Relationship Id="rId263" Type="http://schemas.openxmlformats.org/officeDocument/2006/relationships/oleObject" Target="embeddings/oleObject141.bin"/><Relationship Id="rId284" Type="http://schemas.openxmlformats.org/officeDocument/2006/relationships/oleObject" Target="embeddings/oleObject152.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4.bin"/><Relationship Id="rId211" Type="http://schemas.openxmlformats.org/officeDocument/2006/relationships/oleObject" Target="embeddings/oleObject109.bin"/><Relationship Id="rId232" Type="http://schemas.openxmlformats.org/officeDocument/2006/relationships/image" Target="media/image105.wmf"/><Relationship Id="rId253" Type="http://schemas.openxmlformats.org/officeDocument/2006/relationships/oleObject" Target="embeddings/oleObject136.bin"/><Relationship Id="rId274" Type="http://schemas.openxmlformats.org/officeDocument/2006/relationships/image" Target="media/image123.wmf"/><Relationship Id="rId295" Type="http://schemas.openxmlformats.org/officeDocument/2006/relationships/oleObject" Target="embeddings/oleObject160.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image" Target="media/image62.wmf"/><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88.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102.wmf"/><Relationship Id="rId243" Type="http://schemas.openxmlformats.org/officeDocument/2006/relationships/image" Target="media/image109.wmf"/><Relationship Id="rId264" Type="http://schemas.openxmlformats.org/officeDocument/2006/relationships/image" Target="media/image118.wmf"/><Relationship Id="rId285" Type="http://schemas.openxmlformats.org/officeDocument/2006/relationships/oleObject" Target="embeddings/oleObject153.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oleObject" Target="embeddings/oleObject73.bin"/><Relationship Id="rId166" Type="http://schemas.openxmlformats.org/officeDocument/2006/relationships/oleObject" Target="embeddings/oleObject83.bin"/><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3.bin"/><Relationship Id="rId254" Type="http://schemas.openxmlformats.org/officeDocument/2006/relationships/image" Target="media/image113.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2.wmf"/><Relationship Id="rId275" Type="http://schemas.openxmlformats.org/officeDocument/2006/relationships/oleObject" Target="embeddings/oleObject147.bin"/><Relationship Id="rId296" Type="http://schemas.openxmlformats.org/officeDocument/2006/relationships/oleObject" Target="embeddings/oleObject161.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image" Target="media/image73.wmf"/><Relationship Id="rId177" Type="http://schemas.openxmlformats.org/officeDocument/2006/relationships/image" Target="media/image84.wmf"/><Relationship Id="rId198" Type="http://schemas.openxmlformats.org/officeDocument/2006/relationships/image" Target="media/image92.wmf"/><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oleObject" Target="embeddings/oleObject13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2.bin"/><Relationship Id="rId286" Type="http://schemas.openxmlformats.org/officeDocument/2006/relationships/oleObject" Target="embeddings/oleObject154.bin"/><Relationship Id="rId50" Type="http://schemas.openxmlformats.org/officeDocument/2006/relationships/oleObject" Target="embeddings/oleObject23.bin"/><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oleObject" Target="embeddings/oleObject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D7834E-64CA-4CDA-B276-FEB8B684C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3</TotalTime>
  <Pages>8</Pages>
  <Words>1362</Words>
  <Characters>777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802</cp:revision>
  <dcterms:created xsi:type="dcterms:W3CDTF">2016-06-02T12:40:00Z</dcterms:created>
  <dcterms:modified xsi:type="dcterms:W3CDTF">2016-06-05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